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notesSlides/notesSlide1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  <p:sldMasterId id="2147483668" r:id="rId2"/>
    <p:sldMasterId id="2147483681" r:id="rId3"/>
  </p:sldMasterIdLst>
  <p:notesMasterIdLst>
    <p:notesMasterId r:id="rId29"/>
  </p:notesMasterIdLst>
  <p:sldIdLst>
    <p:sldId id="926" r:id="rId4"/>
    <p:sldId id="311" r:id="rId5"/>
    <p:sldId id="1090" r:id="rId6"/>
    <p:sldId id="272" r:id="rId7"/>
    <p:sldId id="1091" r:id="rId8"/>
    <p:sldId id="1092" r:id="rId9"/>
    <p:sldId id="1112" r:id="rId10"/>
    <p:sldId id="1093" r:id="rId11"/>
    <p:sldId id="1094" r:id="rId12"/>
    <p:sldId id="1095" r:id="rId13"/>
    <p:sldId id="1096" r:id="rId14"/>
    <p:sldId id="1097" r:id="rId15"/>
    <p:sldId id="1098" r:id="rId16"/>
    <p:sldId id="1099" r:id="rId17"/>
    <p:sldId id="1101" r:id="rId18"/>
    <p:sldId id="1102" r:id="rId19"/>
    <p:sldId id="1103" r:id="rId20"/>
    <p:sldId id="1104" r:id="rId21"/>
    <p:sldId id="1105" r:id="rId22"/>
    <p:sldId id="1106" r:id="rId23"/>
    <p:sldId id="1107" r:id="rId24"/>
    <p:sldId id="1108" r:id="rId25"/>
    <p:sldId id="1109" r:id="rId26"/>
    <p:sldId id="1113" r:id="rId27"/>
    <p:sldId id="1110" r:id="rId28"/>
  </p:sldIdLst>
  <p:sldSz cx="9144000" cy="5715000" type="screen16x10"/>
  <p:notesSz cx="6881813" cy="92964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167" userDrawn="1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p15="http://schemas.microsoft.com/office/powerpoint/2012/main" xmlns="" roundtripDataSignature="AMtx7mhW+JFCNcOhfESUAh1OuuX/vq4hkw==" r:id="rId70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usan Davidso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4183"/>
    <a:srgbClr val="2683C6"/>
    <a:srgbClr val="FF4434"/>
    <a:srgbClr val="006D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53822FE-55E1-4D8C-9505-DD2AD7BC2D98}">
  <a:tblStyle styleId="{B53822FE-55E1-4D8C-9505-DD2AD7BC2D98}" styleName="Table_0">
    <a:wholeTbl>
      <a:tcTxStyle b="off" i="off">
        <a:font>
          <a:latin typeface="Corbel"/>
          <a:ea typeface="Corbel"/>
          <a:cs typeface="Corbel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ECECEC"/>
          </a:solidFill>
        </a:fill>
      </a:tcStyle>
    </a:wholeTbl>
    <a:band1H>
      <a:tcTxStyle/>
      <a:tcStyle>
        <a:tcBdr/>
        <a:fill>
          <a:solidFill>
            <a:srgbClr val="D7D7D7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D7D7D7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orbel"/>
          <a:ea typeface="Corbel"/>
          <a:cs typeface="Corbel"/>
        </a:font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 i="off">
        <a:font>
          <a:latin typeface="Corbel"/>
          <a:ea typeface="Corbel"/>
          <a:cs typeface="Corbel"/>
        </a:font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 i="off">
        <a:font>
          <a:latin typeface="Corbel"/>
          <a:ea typeface="Corbel"/>
          <a:cs typeface="Corbel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chemeClr val="accent2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orbel"/>
          <a:ea typeface="Corbel"/>
          <a:cs typeface="Corbel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chemeClr val="accent2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BE31A1CE-45A0-43F2-B65F-9C90667C09C6}" styleName="Table_1">
    <a:wholeTbl>
      <a:tcTxStyle b="off" i="off">
        <a:font>
          <a:latin typeface="Corbel"/>
          <a:ea typeface="Corbel"/>
          <a:cs typeface="Corbel"/>
        </a:font>
        <a:schemeClr val="dk1"/>
      </a:tcTxStyle>
      <a:tcStyle>
        <a:tcBdr>
          <a:lef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>
          <a:top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</a:tcStyle>
    </a:band1H>
    <a:band2H>
      <a:tcTxStyle/>
      <a:tcStyle>
        <a:tcBdr/>
      </a:tcStyle>
    </a:band2H>
    <a:band1V>
      <a:tcTxStyle/>
      <a:tcStyle>
        <a:tcBdr>
          <a:lef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right>
        </a:tcBdr>
      </a:tcStyle>
    </a:band1V>
    <a:band2V>
      <a:tcTxStyle/>
      <a:tcStyle>
        <a:tcBdr>
          <a:lef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right>
        </a:tcBdr>
      </a:tcStyle>
    </a:band2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5080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a:top>
        </a:tcBdr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orbel"/>
          <a:ea typeface="Corbel"/>
          <a:cs typeface="Corbel"/>
        </a:font>
        <a:schemeClr val="lt1"/>
      </a:tcTxStyle>
      <a:tcStyle>
        <a:tcBdr/>
        <a:fill>
          <a:solidFill>
            <a:schemeClr val="dk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35" autoAdjust="0"/>
    <p:restoredTop sz="86839" autoAdjust="0"/>
  </p:normalViewPr>
  <p:slideViewPr>
    <p:cSldViewPr snapToGrid="0" snapToObjects="1">
      <p:cViewPr varScale="1">
        <p:scale>
          <a:sx n="81" d="100"/>
          <a:sy n="81" d="100"/>
        </p:scale>
        <p:origin x="1570" y="53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 snapToGrid="0" snapToObjects="1" showGuides="1">
      <p:cViewPr varScale="1">
        <p:scale>
          <a:sx n="60" d="100"/>
          <a:sy n="60" d="100"/>
        </p:scale>
        <p:origin x="3182" y="34"/>
      </p:cViewPr>
      <p:guideLst>
        <p:guide orient="horz" pos="2928"/>
        <p:guide pos="216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71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70" Type="http://customschemas.google.com/relationships/presentationmetadata" Target="meta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8" Type="http://schemas.openxmlformats.org/officeDocument/2006/relationships/slide" Target="slides/slide5.xml"/><Relationship Id="rId7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6T20:51:32.6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 396 24575,'9'0'0,"0"0"0,7 0 0,3 0 0,-1 0 0,14 0 0,-18 0 0,17 0 0,-13 0 0,16 0 0,-8 0 0,7 0 0,-8 0 0,8 0 0,-6 0 0,6 0 0,0 0 0,-6 0 0,6 0 0,-8 0 0,0 0 0,-1 0 0,1 0 0,0 5 0,0-3 0,0 9 0,-7-10 0,5 5 0,-11-6 0,12 0 0,-12 0 0,4 0 0,-5 0 0,6 0 0,-5 0 0,4 0 0,-5 0 0,-1 0 0,7 0 0,-5 0 0,5 0 0,-7 0 0,0 0 0,1 0 0,-1 0 0,7 0 0,-5 0 0,5 0 0,-7 0 0,1 0 0,-1 0 0,0 0 0,1-5 0,-1-1 0,1-4 0,-1-1 0,-4 1 0,3 0 0,-8-7 0,8 5 0,-8-5 0,4 0 0,-5 5 0,0-11 0,0 11 0,0-5 0,0 0 0,0 5 0,0-11 0,0 5 0,0-1 0,0-4 0,0 11 0,0-5 0,0 7 0,0 0 0,0-1 0,0 1 0,-4 0 0,-1 5 0,-5-3 0,1 7 0,0-3 0,-1-1 0,0 4 0,0-4 0,-1 1 0,1 2 0,-1-2 0,-5 4 0,4-5 0,-5 4 0,6-4 0,1 5 0,0 0 0,-7 0 0,5 0 0,-5 0 0,7 0 0,-1 0 0,1 0 0,0 0 0,-7 0 0,5 0 0,-11 0 0,11 0 0,-5 0 0,0 0 0,5 0 0,-5 0 0,7 0 0,-1 0 0,1 0 0,0 0 0,-7 0 0,5 0 0,-5 0 0,7 0 0,-1 0 0,-6 0 0,5 0 0,-4 0 0,-1 0 0,5 0 0,-5 0 0,7 0 0,-7 0 0,5 0 0,-5 0 0,7 0 0,-7 0 0,5 0 0,-5 0 0,7 0 0,-1 0 0,1 0 0,0 0 0,-1 0 0,-6 0 0,5 0 0,-4 0 0,5 0 0,1 0 0,-7 0 0,5 0 0,-11 0 0,11 0 0,-5 0 0,7 0 0,-1 0 0,1 0 0,-1 0 0,1 0 0,0 0 0,-1 0 0,1 0 0,0 0 0,-1 0 0,1 0 0,0 0 0,1 0 0,0 0 0,-1 0 0,1 0 0,0 0 0,3 5 0,-2-4 0,2 8 0,-4-3 0,0-1 0,4 4 0,-3-8 0,8 9 0,-8-9 0,3 8 0,1-5 0,0 6 0,5-1 0,-4-4 0,3 4 0,-4-3 0,5 4 0,-5-4 0,4 3 0,-3-3 0,-1 0 0,4 3 0,-4-4 0,5 5 0,0-1 0,0 1 0,0 0 0,0 0 0,0 0 0,0-1 0,0 0 0,0 1 0,0-1 0,5-3 0,-4 3 0,8-3 0,-8 4 0,9-4 0,-9 3 0,8-3 0,-4-1 0,1 5 0,3-9 0,-8 8 0,8-8 0,-8 8 0,8-7 0,-4 6 0,0-7 0,-1 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49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45 24575,'14'-1'0,"1"-1"0,5 1 0,0-1 0,18 1 0,-10 2 0,10 1 0,-14-1 0,-2 1 0,4-2 0,1 2 0,3 1 0,8 1 0,-4 1 0,2 0 0,0 0 0,-1-1 0,-2 0 0,-2-2 0,-8 0 0,2 0 0,-1-2 0,0 1 0,5-1 0,0 1 0,2-1 0,4 4 0,-4-2 0,1 0 0,-1 1 0,-2-1 0,-1 1 0,2-2 0,0 0 0,-1 0 0,7 1 0,-7-1 0,8-1 0,-4 1 0,-2-1 0,3 1 0,-5-1 0,4 0 0,4 0 0,2 0 0,0-1 0,5 0 0,-5-2 0,-1 0 0,6 2 0,-7-1 0,8 1 0,-2-1 0,-1 2 0,-4-3 0,3 3 0,-10-1 0,8 1 0,-5 0 0,1 0 0,4 0 0,1 0 0,-2 0 0,3 0 0,-4 0 0,-4 0 0,1-1 0,-4 0 0,-1-1 0,6 1 0,-5 1 0,1 0 0,1 0 0,-2 0 0,17 0 0,-12 0 0,15 0 0,-13 0 0,2 0 0,7-1 0,-5 1 0,-3-2 0,-2 1 0,-8 0 0,-1-1 0,1-1 0,-1 1 0,1-1 0,5 1 0,-2-2 0,3 1 0,4 1 0,-1 1 0,2 1 0,3 0 0,-7 0 0,10 0 0,-5 0 0,1 0 0,1 0 0,-7-1 0,-2-1 0,-4-1 0,-6 0 0,-4 0 0,0-1 0,-4 2 0,1-1 0,1 0 0,-2 1 0,2 1 0,0-1 0,-1 2 0,1-1 0,-1 1 0,0 0 0,1-1 0,0-1 0,1 1 0,-1-1 0,-3 0 0,1-1 0,-2-1 0,-2 1 0,-2-1 0,-3 1 0,-2 2 0,1 0 0,-3 1 0,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66 24575,'15'0'0,"0"-1"0,2 1 0,4-1 0,4 1 0,6 0 0,-3 0 0,9 1 0,-3-1 0,1 1 0,5-1 0,-2 1 0,-1 0 0,4 0 0,-5-1 0,1 0 0,6 0 0,0 0 0,4 0 0,8 0 0,-1 0 0,-1 0 0,6 0 0,-7 1 0,3-1 0,0 2 0,-6-2 0,5 0 0,-5 0 0,0 0 0,7 1 0,-2 1 0,5 0 0,3 1 0,-5 0 0,3-1 0,-7-2 0,-1-2 0,-10 1 0,3-2 0,-5 2 0,-2-2 0,2 1 0,-1 0 0,1 1 0,8 1 0,-5 0 0,7 0 0,-4 1 0,1 0 0,1 1 0,0-2 0,-2 2 0,1-2 0,-6 0 0,-3-2 0,5 0 0,-6-3 0,3-2 0,1-2 0,0-2 0,-1 3 0,3-2 0,-6 4 0,5 0 0,-4 0 0,-3 1 0,0 0 0,-7 0 0,4 2 0,3-2 0,5 2 0,-2-2 0,12 1 0,-9 0 0,5 1 0,-3 1 0,-5 1 0,-3 0 0,2 1 0,-10 1 0,8 1 0,-2 0 0,2-1 0,2 1 0,-3-2 0,-2 0 0,1 0 0,-5-1 0,-2-1 0,-5 0 0,-7 1 0,-3-1 0,-3 0 0,-1 1 0,-1-1 0,1 0 0,-1 0 0,-2-2 0,0 2 0,-1 0 0,1 1 0,-2-1 0,1 2 0,3-5 0,1 2 0,8-6 0,-5 5 0,2-1 0,-7 3 0,1 0 0,-2-1 0,-1 2 0,1 0 0,-2 1 0,1 0 0,1-1 0,3 1 0,-2-1 0,0 1 0,-4 5 0,-3-2 0,2 2 0,-3-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1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735 335 24575,'-12'-11'0,"-58"-20"0,-14-1 0,10 4 0,10 6 0,-11-4 0,10 6 0,-18 2 0,24 7 0,-1 0 0,-27-5 0,27 7 0,0 0 0,-36-4 0,6 4 0,15 1 0,25 6 0,9 0 0,-4 2 0,-6-2 0,-3 1 0,-5 0 0,-3-3 0,0 2 0,5-2 0,-8 4 0,12-4 0,-11 3-6784,6-3 6784,-1 4 0,-5-1 0,4 1 0,-1-1 0,-4 0 0,6-1 0,-1 1 6784,-4 0-6784,4 1 0,2 0 0,-5 0 0,14 1 0,-10 0 0,6 0 0,3-1 0,-5 1 0,5 1 0,-1-1 0,-2 1 0,6-2 0,1 0 0,-4-2 0,2 1 0,0-1 0,-3-1 0,11 1 0,-6-2 0,4 1 0,2 1 0,-4 0 0,2-1 0,-2 1 0,-9-2 0,4 2 0,2 1 0,1 1 0,8-1 0,-2 0 0,-2 0 0,9 1 0,-8 0 0,4 0 0,-3 3 0,-5-2 0,1 6 0,-6-3 0,-4 6 0,6-3 0,4 3 0,3 0 0,4-4 0,0 0 0,-3-2 0,6-2 0,-4 3 0,3-3 0,3 2 0,-7 0 0,4 0 0,-2 0 0,0 0 0,4 0 0,3 0 0,0 3 0,3-1 0,1 1 0,-1-4 0,6 1 0,-8-1 0,4 1 0,-3 0 0,1 0 0,1 0 0,1 0 0,-4 1 0,3-2 0,-2 1 0,-3 1 0,-1-1 0,-2 2 0,-2-1 0,5 1 0,-8 0 0,1 1 0,0 0 0,1 3 0,3-1 0,6 1 0,-2 2 0,9 0 0,2 1 0,5 1 0,2-1 0,2 1 0,-1 2 0,2-3 0,1-1 0,1 0 0,0-3 0,0 3 0,-1-2 0,0 1 0,-1 0 0,1 4 0,0-1 0,1 4 0,3 0 0,2 4 0,1 0 0,1 0 0,0-1 0,0-3 0,1 0 0,-1 1 0,2 0 0,-1 0 0,2 1 0,2-2 0,1 0 0,3 2 0,4-2 0,1 3 0,2-2 0,-1 0 0,-2-2 0,2 2 0,-3-4 0,5 2 0,-3-2 0,6-1 0,-2 2 0,4 0 0,-2 1 0,1 0 0,0 0 0,1-3 0,2 3 0,2-3 0,0 0 0,0 1 0,-1-3 0,3 2 0,3-1 0,6 1 0,0 0 0,4 1 0,-6 1 0,6 1 0,-3-2 0,0 0 0,4-4 0,-1 0 0,-1-2 0,8 0 0,-7-2 0,14 2 0,-5-2 0,2 3 0,3-4 0,-3 0 0,4-3 0,11 3 0,1-3 0,3 3 0,11-3 0,-5 0 0,2 0 0,12-1 0,-18-1 0,19 2 0,-16-3 0,-3 2 0,-3-2 0,-10 0 0,0 0 0,2-1 0,-1 0 0,-5-1 0,5 1 0,-7 0 0,1 0 0,6 1 0,-9-3 0,16 3 0,-4-3 0,1 3 0,3-1 0,-11 1 0,-2 0 0,2 0 0,-4 0 0,-1 0 0,6 0 0,-4 0 0,3 0 0,2 0 0,-9 0 0,7 0 0,-8 0 0,0 0 0,2-3 0,-1 3 0,0-4 0,8 1 0,1-4 0,0 2 0,5-3 0,-4 5 0,-1-3 0,6 2 0,-2-6 0,-1 1 0,2-5 0,-10 4 0,7-3 0,-4 6 0,1-3 0,-3 2 0,-7-2 0,-6 1 0,2-1 0,-4-1 0,0 0 0,2-2 0,-11 3 0,7-3 0,-6 3 0,1 0 0,-3-1 0,2 2 0,-3-1 0,8 1 0,-3 2 0,4-1 0,2 0 0,-7 2 0,6 1 0,-5 0 0,-3 1 0,-1-3 0,-7-1 0,-2-1 0,-1 0 0,-4-2 0,0 2 0,1-1 0,-1-1 0,-3 1 0,0-3 0,-3-3 0,0 1 0,2-3 0,-2 3 0,0-5 0,1 0 0,-3-2 0,0-2 0,-3-2 0,-1 1 0,-2-4 0,-2 2 0,1 0 0,-1 0 0,-1 3 0,0 1 0,-2 2 0,-1 4 0,1-2 0,-2 2 0,2 0 0,-2 1 0,1 4 0,-1 0 0,0 1 0,-1 2 0,-1 0 0,0 3 0,-3 1 0,1 2 0,-5-1 0,-1 1 0,-1 1 0,-2 1 0,3-1 0,-4-1 0,2 0 0,1 0 0,4 0 0,5 3 0,7-1 0,0 1 0,2 0 0,-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1 24575,'26'0'0,"2"0"0,22 0 0,9 0 0,10 2 0,16 2 0,1 1 0,-6 0 0,4 0 0,-19 0 0,-5 0 0,0-1 0,-15 1 0,8 0 0,-10-2 0,0 1 0,1 0 0,0 0 0,3 1 0,8 3 0,2 0 0,0 2 0,5-1 0,-2 3 0,-1 1 0,6 3 0,-12-1 0,11 1 0,-10-2 0,2-2 0,1 1 0,0 0 0,-2 1 0,6-1 0,-9-1 0,-4-2 0,0-1 0,-9-2 0,0-1 0,-4-2 0,-7 0 0,-2-2 0,-6 0 0,-3 0 0,0-2 0,-4 1 0,1-1 0,-3 0 0,0 0 0,-3 0 0,3 0 0,-1 0 0,3 0 0,-2 0 0,-2 1 0,3-1 0,3 2 0,4-2 0,0 2 0,-4-1 0,-5 0 0,-2-1 0,0 0 0,2 0 0,0 0 0,-3 0 0,-1 0 0,3 1 0,3 1 0,4-1 0,-2 3 0,-5-4 0,-6 1 0,-4-1 0,-3 0 0,2 1 0,0-1 0,2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7T19:27:45.55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 0 24575,'6'6'0,"3"2"0,4 5 0,2 5 0,5 2 0,1 3 0,4 0 0,-3-1 0,3 0 0,-7-5 0,-1-2 0,-6-4 0,-4-6 0,-4-1 0,-3-3 0,-7 3 0,-3 1 0,-6 1 0,-1 3 0,2-2 0,0 0 0,5-1 0,4-4 0,1 1 0,3-2 0,0 0 0,1 1 0,-1-1 0,1 1 0,-1-1 0,0 1 0,2-2 0,-2-5 0,2-1 0,-1-1 0,1 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1"/>
            <a:ext cx="2982444" cy="46392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99371" y="1"/>
            <a:ext cx="2982443" cy="46392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652463" y="698500"/>
            <a:ext cx="5576887" cy="34861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916927" y="4416985"/>
            <a:ext cx="5047959" cy="418129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914400" marR="0" lvl="2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371600" marR="0" lvl="3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1828800" marR="0" lvl="4" indent="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832476"/>
            <a:ext cx="2982444" cy="463924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99371" y="8832476"/>
            <a:ext cx="2982443" cy="463924"/>
          </a:xfrm>
          <a:prstGeom prst="rect">
            <a:avLst/>
          </a:prstGeom>
          <a:noFill/>
          <a:ln>
            <a:noFill/>
          </a:ln>
        </p:spPr>
        <p:txBody>
          <a:bodyPr wrap="square" lIns="87425" tIns="43700" rIns="87425" bIns="43700" anchor="b" anchorCtr="0">
            <a:noAutofit/>
          </a:bodyPr>
          <a:lstStyle/>
          <a:p>
            <a:pPr marL="0" marR="0" lvl="0" indent="-6985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</a:pPr>
            <a:fld id="{00000000-1234-1234-1234-123412341234}" type="slidenum">
              <a:rPr lang="en-US"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758748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1pPr>
            <a:lvl2pPr marL="709613" indent="-273050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2pPr>
            <a:lvl3pPr marL="1092200" indent="-217488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3pPr>
            <a:lvl4pPr marL="1528763" indent="-217488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1966913" indent="-217488" algn="ctr" defTabSz="887413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4241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8813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3385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795713" indent="-217488" algn="ctr" defTabSz="8874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marL="0" marR="0" lvl="0" indent="0" algn="r" defTabSz="887413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ECD9E8-64C2-524C-B3C2-2B43D07E2379}" type="slidenum">
              <a:rPr kumimoji="0" lang="en-US" altLang="en-US" sz="11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cs typeface="Arial"/>
                <a:sym typeface="Arial"/>
              </a:rPr>
              <a:pPr marL="0" marR="0" lvl="0" indent="0" algn="r" defTabSz="887413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1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cs typeface="Arial"/>
              <a:sym typeface="Arial"/>
            </a:endParaRPr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rtl="0"/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Initial release, 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Xumin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 Liu, Rochester Institute of Technology, 2022.</a:t>
            </a:r>
            <a:endParaRPr lang="en-US" b="0" dirty="0">
              <a:effectLst/>
            </a:endParaRPr>
          </a:p>
          <a:p>
            <a:pPr rtl="0"/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By 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Xumin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 Liu https:/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www.cs.rit.edu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~xl/</a:t>
            </a:r>
            <a:endParaRPr lang="en-US" b="0" dirty="0">
              <a:effectLst/>
            </a:endParaRPr>
          </a:p>
          <a:p>
            <a:pPr rtl="0"/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Except where otherwise noted, this work is licensed under a Creative Commons Attribution-4.0 International License https:/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creativecommons.org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licenses/by/4.0/</a:t>
            </a:r>
            <a:endParaRPr lang="en-US" b="0" dirty="0">
              <a:effectLst/>
            </a:endParaRPr>
          </a:p>
          <a:p>
            <a:br>
              <a:rPr lang="en-US"/>
            </a:br>
            <a:endParaRPr lang="en-US" alt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841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Use </a:t>
            </a:r>
            <a:r>
              <a:rPr lang="en-US" dirty="0" err="1"/>
              <a:t>dataframe.describe</a:t>
            </a:r>
            <a:r>
              <a:rPr lang="en-US" dirty="0"/>
              <a:t>() to check the variance of each attribu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1968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Use correlation analysis to check the relevance between a pair of attribu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13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Heatmap allows us to quickly identify the high/low correlation. Here, the lighter the color is, the higher the correlation 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50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Many machine learning models assume independency among input features. If two features are highly correlated, one of them should be dropped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selection of the dropped feature should be made carefu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871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Use the </a:t>
            </a:r>
            <a:r>
              <a:rPr lang="en-US" dirty="0" err="1"/>
              <a:t>sklean.feature_selection.SelectKBest</a:t>
            </a:r>
            <a:r>
              <a:rPr lang="en-US" dirty="0"/>
              <a:t>() method to get the top K relevant featur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https://scikit-</a:t>
            </a:r>
            <a:r>
              <a:rPr lang="en-US" dirty="0" err="1"/>
              <a:t>learn.org</a:t>
            </a:r>
            <a:r>
              <a:rPr lang="en-US" dirty="0"/>
              <a:t>/stable/modules/generated/</a:t>
            </a:r>
            <a:r>
              <a:rPr lang="en-US" dirty="0" err="1"/>
              <a:t>sklearn.feature_selection.SelectKBest.html</a:t>
            </a: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8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When selecting the top K relevant features, the null hypothesis is that a feature is irrelevant to the targeted variable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F-Statistics measures if a feature is relevant or not. The higher the score is, the higher the predictive power a feature has. We are looking for those features have high F-val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864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-value measures the probability of the null hypothesis is true. We are looking for the features have low p-valu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459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ANOVA F-value is suitable for a prediction task where the continuous features are used to predict a categorical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382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F-Regression is suitable for a prediction task where the continuous features are used to predict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1979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dirty="0"/>
              <a:t>F-Regression is suitable for a prediction task where the categorical features are used to predict a categorical variable.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26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a typeface="Calibri"/>
                <a:cs typeface="Calibri"/>
              </a:rPr>
              <a:t>In this lecture, we use </a:t>
            </a:r>
            <a:r>
              <a:rPr lang="en-US" altLang="zh-CN" dirty="0">
                <a:ea typeface="Calibri"/>
                <a:cs typeface="Calibri"/>
              </a:rPr>
              <a:t>the</a:t>
            </a:r>
            <a:r>
              <a:rPr lang="zh-CN" altLang="en-US" dirty="0">
                <a:ea typeface="Calibri"/>
                <a:cs typeface="Calibri"/>
              </a:rPr>
              <a:t> </a:t>
            </a:r>
            <a:r>
              <a:rPr lang="en-US" altLang="zh-CN" dirty="0">
                <a:ea typeface="Calibri"/>
                <a:cs typeface="Calibri"/>
              </a:rPr>
              <a:t>census</a:t>
            </a:r>
            <a:r>
              <a:rPr lang="zh-CN" altLang="en-US" dirty="0">
                <a:ea typeface="Calibri"/>
                <a:cs typeface="Calibri"/>
              </a:rPr>
              <a:t> </a:t>
            </a:r>
            <a:r>
              <a:rPr lang="en-US" dirty="0">
                <a:ea typeface="Calibri"/>
                <a:cs typeface="Calibri"/>
              </a:rPr>
              <a:t>dataset in the examples:</a:t>
            </a:r>
            <a:r>
              <a:rPr lang="zh-CN" altLang="en-US" dirty="0">
                <a:ea typeface="Calibri"/>
                <a:cs typeface="Calibri"/>
              </a:rPr>
              <a:t> 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https:/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www.kaggle.com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muonneutrino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ea typeface="Times New Roman"/>
                <a:cs typeface="Times New Roman"/>
                <a:sym typeface="Times New Roman"/>
              </a:rPr>
              <a:t>/us-census-demographic-data</a:t>
            </a:r>
          </a:p>
          <a:p>
            <a:endParaRPr lang="en-US" dirty="0">
              <a:ea typeface="Calibri"/>
              <a:cs typeface="Calibri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Please contact 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Xumin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Liu (</a:t>
            </a:r>
            <a:r>
              <a:rPr lang="en-US" sz="1200" b="0" i="0" u="none" strike="noStrike" kern="1200" cap="none" dirty="0" err="1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xmlics@rit.edu</a:t>
            </a:r>
            <a:r>
              <a:rPr 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) for the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code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used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in the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altLang="zh-CN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slides.</a:t>
            </a:r>
            <a:r>
              <a:rPr lang="zh-CN" altLang="en-US" sz="1200" b="0" i="0" u="none" strike="noStrike" kern="1200" cap="none" dirty="0">
                <a:solidFill>
                  <a:schemeClr val="dk1"/>
                </a:solidFill>
                <a:effectLst/>
                <a:latin typeface="Times New Roman"/>
                <a:cs typeface="Times New Roman"/>
                <a:sym typeface="Times New Roman"/>
              </a:rPr>
              <a:t> </a:t>
            </a:r>
            <a:endParaRPr lang="en-US" b="0" dirty="0">
              <a:effectLst/>
            </a:endParaRPr>
          </a:p>
          <a:p>
            <a:endParaRPr lang="en-US" dirty="0"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442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sz="1200" dirty="0" err="1"/>
              <a:t>mutual_info_regression</a:t>
            </a:r>
            <a:r>
              <a:rPr lang="en-US" sz="1200" dirty="0"/>
              <a:t> </a:t>
            </a:r>
            <a:r>
              <a:rPr lang="en-US" dirty="0"/>
              <a:t>is suitable for a prediction task where the non-negative continuous/continuous features are used to predict a non-negative continuous variable.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 sz="1200" dirty="0" err="1"/>
              <a:t>mutual_info_classif</a:t>
            </a:r>
            <a:r>
              <a:rPr lang="en-US" sz="1200" dirty="0"/>
              <a:t> </a:t>
            </a:r>
            <a:r>
              <a:rPr lang="en-US" dirty="0"/>
              <a:t>is suitable for a prediction task where the non-negative continuous/continuous features are used to predict a non-negative discrete variable.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9815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850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2561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CA transforms a set of the original features to another set with the specified size. Each derived feature is a linear combination of the original featur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transformation is not guided by a targeted variable. It is an optimized process where the information loss should be minimized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1183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CA transforms a set of the original features to another set with the specified size. Each derived feature is a linear combination of the original featur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transformation is not guided by a targeted variable. It is an optimized process where the information loss should be minimized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818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new features are independent from each other, which serves a machine learning algorithm well. The first derived feature captures the most variance from the data, the second one captures the second most, and so on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r>
              <a:rPr lang="en-US"/>
              <a:t>It can effectively reduce the dimensionality but the new features are not interpretable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290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-6985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</a:pPr>
            <a:fld id="{00000000-1234-1234-1234-123412341234}" type="slidenum">
              <a:rPr lang="en-US" sz="11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9865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dirty="0"/>
              <a:t>Given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analysis</a:t>
            </a:r>
            <a:r>
              <a:rPr lang="zh-CN" altLang="en-US" dirty="0"/>
              <a:t> </a:t>
            </a:r>
            <a:r>
              <a:rPr lang="en-US" altLang="zh-CN" dirty="0"/>
              <a:t>task,</a:t>
            </a:r>
            <a:r>
              <a:rPr lang="zh-CN" altLang="en-US" dirty="0"/>
              <a:t> </a:t>
            </a:r>
            <a:r>
              <a:rPr lang="en-US" altLang="zh-CN" dirty="0"/>
              <a:t>select</a:t>
            </a:r>
            <a:r>
              <a:rPr lang="zh-CN" altLang="en-US" dirty="0"/>
              <a:t> </a:t>
            </a:r>
            <a:r>
              <a:rPr lang="en-US" altLang="zh-CN" dirty="0"/>
              <a:t>those</a:t>
            </a:r>
            <a:r>
              <a:rPr lang="zh-CN" altLang="en-US" dirty="0"/>
              <a:t> </a:t>
            </a:r>
            <a:r>
              <a:rPr lang="en-US" altLang="zh-CN" dirty="0"/>
              <a:t>features</a:t>
            </a:r>
            <a:r>
              <a:rPr lang="zh-CN" altLang="en-US" dirty="0"/>
              <a:t> </a:t>
            </a:r>
            <a:r>
              <a:rPr lang="en-US" altLang="zh-CN" dirty="0"/>
              <a:t>that</a:t>
            </a:r>
            <a:r>
              <a:rPr lang="zh-CN" altLang="en-US" dirty="0"/>
              <a:t> </a:t>
            </a:r>
            <a:r>
              <a:rPr lang="en-US" altLang="zh-CN" dirty="0"/>
              <a:t>are</a:t>
            </a:r>
            <a:r>
              <a:rPr lang="zh-CN" altLang="en-US" dirty="0"/>
              <a:t> </a:t>
            </a:r>
            <a:r>
              <a:rPr lang="en-US" altLang="zh-CN" dirty="0"/>
              <a:t>relevant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ask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reduc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mplexity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learned</a:t>
            </a:r>
            <a:r>
              <a:rPr lang="zh-CN" altLang="en-US" dirty="0"/>
              <a:t> </a:t>
            </a:r>
            <a:r>
              <a:rPr lang="en-US" altLang="zh-CN" dirty="0"/>
              <a:t>model.</a:t>
            </a:r>
            <a:r>
              <a:rPr lang="zh-CN" altLang="en-US" dirty="0"/>
              <a:t> </a:t>
            </a:r>
            <a:r>
              <a:rPr lang="en-US" altLang="zh-CN" dirty="0"/>
              <a:t>This</a:t>
            </a:r>
            <a:r>
              <a:rPr lang="zh-CN" altLang="en-US" dirty="0"/>
              <a:t> </a:t>
            </a:r>
            <a:r>
              <a:rPr lang="en-US" altLang="zh-CN" dirty="0"/>
              <a:t>will</a:t>
            </a:r>
            <a:r>
              <a:rPr lang="zh-CN" altLang="en-US" dirty="0"/>
              <a:t> </a:t>
            </a:r>
            <a:r>
              <a:rPr lang="en-US" altLang="zh-CN" dirty="0"/>
              <a:t>help</a:t>
            </a:r>
            <a:r>
              <a:rPr lang="zh-CN" altLang="en-US" dirty="0"/>
              <a:t> </a:t>
            </a:r>
            <a:r>
              <a:rPr lang="en-US" altLang="zh-CN" dirty="0"/>
              <a:t>improv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interpretability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odel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well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reduc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training</a:t>
            </a:r>
            <a:r>
              <a:rPr lang="zh-CN" altLang="en-US" dirty="0"/>
              <a:t> </a:t>
            </a:r>
            <a:r>
              <a:rPr lang="en-US" altLang="zh-CN" dirty="0"/>
              <a:t>time.</a:t>
            </a:r>
            <a:r>
              <a:rPr lang="zh-CN" altLang="en-US" dirty="0"/>
              <a:t> </a:t>
            </a:r>
            <a:endParaRPr lang="en-US" altLang="zh-CN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dirty="0"/>
              <a:t>Many</a:t>
            </a:r>
            <a:r>
              <a:rPr lang="zh-CN" altLang="en-US" dirty="0"/>
              <a:t> </a:t>
            </a:r>
            <a:r>
              <a:rPr lang="en-US" altLang="zh-CN" dirty="0"/>
              <a:t>machine</a:t>
            </a:r>
            <a:r>
              <a:rPr lang="zh-CN" altLang="en-US" dirty="0"/>
              <a:t> </a:t>
            </a:r>
            <a:r>
              <a:rPr lang="en-US" altLang="zh-CN" dirty="0"/>
              <a:t>learning</a:t>
            </a:r>
            <a:r>
              <a:rPr lang="zh-CN" altLang="en-US" dirty="0"/>
              <a:t> </a:t>
            </a:r>
            <a:r>
              <a:rPr lang="en-US" altLang="zh-CN" dirty="0"/>
              <a:t>models</a:t>
            </a:r>
            <a:r>
              <a:rPr lang="zh-CN" altLang="en-US" dirty="0"/>
              <a:t> </a:t>
            </a:r>
            <a:r>
              <a:rPr lang="en-US" altLang="zh-CN" dirty="0"/>
              <a:t>assum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independency</a:t>
            </a:r>
            <a:r>
              <a:rPr lang="zh-CN" altLang="en-US" dirty="0"/>
              <a:t> </a:t>
            </a:r>
            <a:r>
              <a:rPr lang="en-US" altLang="zh-CN" dirty="0"/>
              <a:t>between</a:t>
            </a:r>
            <a:r>
              <a:rPr lang="zh-CN" altLang="en-US" dirty="0"/>
              <a:t> </a:t>
            </a:r>
            <a:r>
              <a:rPr lang="en-US" altLang="zh-CN" dirty="0"/>
              <a:t>input</a:t>
            </a:r>
            <a:r>
              <a:rPr lang="zh-CN" altLang="en-US" dirty="0"/>
              <a:t> </a:t>
            </a:r>
            <a:r>
              <a:rPr lang="en-US" altLang="zh-CN" dirty="0"/>
              <a:t>features.</a:t>
            </a:r>
            <a:r>
              <a:rPr lang="zh-CN" altLang="en-US" dirty="0"/>
              <a:t> </a:t>
            </a:r>
            <a:r>
              <a:rPr lang="en-US" altLang="zh-CN" dirty="0"/>
              <a:t>Feature</a:t>
            </a:r>
            <a:r>
              <a:rPr lang="zh-CN" altLang="en-US" dirty="0"/>
              <a:t> </a:t>
            </a:r>
            <a:r>
              <a:rPr lang="en-US" altLang="zh-CN" dirty="0"/>
              <a:t>selection</a:t>
            </a:r>
            <a:r>
              <a:rPr lang="zh-CN" altLang="en-US" dirty="0"/>
              <a:t> </a:t>
            </a:r>
            <a:r>
              <a:rPr lang="en-US" altLang="zh-CN" dirty="0"/>
              <a:t>will</a:t>
            </a:r>
            <a:r>
              <a:rPr lang="zh-CN" altLang="en-US" dirty="0"/>
              <a:t> </a:t>
            </a:r>
            <a:r>
              <a:rPr lang="en-US" altLang="zh-CN" dirty="0"/>
              <a:t>also</a:t>
            </a:r>
            <a:r>
              <a:rPr lang="zh-CN" altLang="en-US" dirty="0"/>
              <a:t> </a:t>
            </a:r>
            <a:r>
              <a:rPr lang="en-US" altLang="zh-CN" dirty="0"/>
              <a:t>remove</a:t>
            </a:r>
            <a:r>
              <a:rPr lang="zh-CN" altLang="en-US" dirty="0"/>
              <a:t> </a:t>
            </a:r>
            <a:r>
              <a:rPr lang="en-US" altLang="zh-CN" dirty="0"/>
              <a:t>those</a:t>
            </a:r>
            <a:r>
              <a:rPr lang="zh-CN" altLang="en-US" dirty="0"/>
              <a:t> </a:t>
            </a:r>
            <a:r>
              <a:rPr lang="en-US" altLang="zh-CN" dirty="0"/>
              <a:t>redundance</a:t>
            </a:r>
            <a:r>
              <a:rPr lang="zh-CN" altLang="en-US" dirty="0"/>
              <a:t> </a:t>
            </a:r>
            <a:r>
              <a:rPr lang="en-US" altLang="zh-CN" dirty="0"/>
              <a:t>ones.</a:t>
            </a:r>
            <a:r>
              <a:rPr lang="zh-CN" altLang="en-US" dirty="0"/>
              <a:t> </a:t>
            </a:r>
            <a:r>
              <a:rPr lang="en-US" altLang="zh-CN" dirty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82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dirty="0"/>
              <a:t>Curse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dimensionality</a:t>
            </a:r>
            <a:r>
              <a:rPr lang="zh-CN" altLang="en-US" dirty="0"/>
              <a:t> </a:t>
            </a:r>
            <a:r>
              <a:rPr lang="en-US" altLang="zh-CN" dirty="0"/>
              <a:t>refer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ituation</a:t>
            </a:r>
            <a:r>
              <a:rPr lang="zh-CN" altLang="en-US" dirty="0"/>
              <a:t> </a:t>
            </a:r>
            <a:r>
              <a:rPr lang="en-US" altLang="zh-CN" dirty="0"/>
              <a:t>wher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erformance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machine</a:t>
            </a:r>
            <a:r>
              <a:rPr lang="zh-CN" altLang="en-US" dirty="0"/>
              <a:t> </a:t>
            </a:r>
            <a:r>
              <a:rPr lang="en-US" altLang="zh-CN" dirty="0"/>
              <a:t>learning</a:t>
            </a:r>
            <a:r>
              <a:rPr lang="zh-CN" altLang="en-US" dirty="0"/>
              <a:t> </a:t>
            </a:r>
            <a:r>
              <a:rPr lang="en-US" altLang="zh-CN" dirty="0"/>
              <a:t>process</a:t>
            </a:r>
            <a:r>
              <a:rPr lang="zh-CN" altLang="en-US" dirty="0"/>
              <a:t> </a:t>
            </a:r>
            <a:r>
              <a:rPr lang="en-US" altLang="zh-CN" dirty="0"/>
              <a:t>significantly</a:t>
            </a:r>
            <a:r>
              <a:rPr lang="zh-CN" altLang="en-US" dirty="0"/>
              <a:t> </a:t>
            </a:r>
            <a:r>
              <a:rPr lang="en-US" altLang="zh-CN" dirty="0"/>
              <a:t>drops</a:t>
            </a:r>
            <a:r>
              <a:rPr lang="zh-CN" altLang="en-US" dirty="0"/>
              <a:t> </a:t>
            </a:r>
            <a:r>
              <a:rPr lang="en-US" altLang="zh-CN" dirty="0"/>
              <a:t>whe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number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dimension</a:t>
            </a:r>
            <a:r>
              <a:rPr lang="zh-CN" altLang="en-US" dirty="0"/>
              <a:t> </a:t>
            </a:r>
            <a:r>
              <a:rPr lang="en-US" altLang="zh-CN" dirty="0"/>
              <a:t>increases.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high</a:t>
            </a:r>
            <a:r>
              <a:rPr lang="zh-CN" altLang="en-US" dirty="0"/>
              <a:t> </a:t>
            </a:r>
            <a:r>
              <a:rPr lang="en-US" altLang="zh-CN" dirty="0"/>
              <a:t>number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features,</a:t>
            </a:r>
            <a:r>
              <a:rPr lang="zh-CN" altLang="en-US" dirty="0"/>
              <a:t> </a:t>
            </a:r>
            <a:r>
              <a:rPr lang="en-US" altLang="zh-CN" dirty="0"/>
              <a:t>computation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zh-CN" altLang="en-US" dirty="0"/>
              <a:t> </a:t>
            </a:r>
            <a:r>
              <a:rPr lang="en-US" altLang="zh-CN" dirty="0"/>
              <a:t>those</a:t>
            </a:r>
            <a:r>
              <a:rPr lang="zh-CN" altLang="en-US" dirty="0"/>
              <a:t> </a:t>
            </a:r>
            <a:r>
              <a:rPr lang="en-US" altLang="zh-CN" dirty="0"/>
              <a:t>features</a:t>
            </a:r>
            <a:r>
              <a:rPr lang="zh-CN" altLang="en-US" dirty="0"/>
              <a:t> </a:t>
            </a:r>
            <a:r>
              <a:rPr lang="en-US" altLang="zh-CN" dirty="0"/>
              <a:t>will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expensiv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r>
              <a:rPr lang="zh-CN" altLang="en-US" dirty="0"/>
              <a:t> </a:t>
            </a:r>
            <a:r>
              <a:rPr lang="en-US" altLang="zh-CN" dirty="0"/>
              <a:t>objects</a:t>
            </a:r>
            <a:r>
              <a:rPr lang="zh-CN" altLang="en-US" dirty="0"/>
              <a:t> </a:t>
            </a:r>
            <a:r>
              <a:rPr lang="en-US" altLang="zh-CN" dirty="0"/>
              <a:t>become</a:t>
            </a:r>
            <a:r>
              <a:rPr lang="zh-CN" altLang="en-US" dirty="0"/>
              <a:t> </a:t>
            </a:r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sparse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higher</a:t>
            </a:r>
            <a:r>
              <a:rPr lang="zh-CN" altLang="en-US" dirty="0"/>
              <a:t> </a:t>
            </a:r>
            <a:r>
              <a:rPr lang="en-US" altLang="zh-CN" dirty="0"/>
              <a:t>dimensional</a:t>
            </a:r>
            <a:r>
              <a:rPr lang="zh-CN" altLang="en-US" dirty="0"/>
              <a:t> </a:t>
            </a:r>
            <a:r>
              <a:rPr lang="en-US" altLang="zh-CN" dirty="0"/>
              <a:t>spa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3639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The example shows how the same group of data records are visualized in different dimensional spaces. They become more sparse when the dimension is higher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erformance of data analysis increases initially when more features are included as that allows more information to be used. After a certain point, the performance significantly drops due to the curse of dimensionality. To address this, we use feature selection to reduce the number of selected attribu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274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-6985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Noto Sans Symbols"/>
              <a:buNone/>
            </a:pPr>
            <a:fld id="{00000000-1234-1234-1234-123412341234}" type="slidenum">
              <a:rPr lang="en-US" sz="11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7</a:t>
            </a:fld>
            <a:endParaRPr lang="en-US" sz="11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1682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Feature selection is associated with a targeted analysis task. Given a targeted variable, feature selection aims to only select those relevant ones.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dirty="0"/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PCA is another way of reducing the data dimensionality. It transfers the original features to new ones in a lower dimensional spac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903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/>
              <a:t>We should remove those features that have low variance or have unique valu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8CCA95-4F40-4CDD-BF1E-B8C9EB86EE7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98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rit.edu/~xl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hyperlink" Target="https://creativecommons.org/licenses/by/4.0/" TargetMode="Externa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2.png"/><Relationship Id="rId4" Type="http://schemas.openxmlformats.org/officeDocument/2006/relationships/hyperlink" Target="%3ca%20rel=%22license%22%20href=%22http:/creativecommons.org/licenses/by-sa/4.0/" TargetMode="Externa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s://creativecommons.org/licenses/by-sa/4.0/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" TargetMode="External"/><Relationship Id="rId2" Type="http://schemas.openxmlformats.org/officeDocument/2006/relationships/hyperlink" Target="https://www.cs.rit.edu/~xl/" TargetMode="Externa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1329133" y="724829"/>
            <a:ext cx="3455391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2"/>
          </p:nvPr>
        </p:nvSpPr>
        <p:spPr>
          <a:xfrm>
            <a:off x="1113231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body" idx="3"/>
          </p:nvPr>
        </p:nvSpPr>
        <p:spPr>
          <a:xfrm>
            <a:off x="5160366" y="731885"/>
            <a:ext cx="3466903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body" idx="4"/>
          </p:nvPr>
        </p:nvSpPr>
        <p:spPr>
          <a:xfrm>
            <a:off x="4955973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46D055E4-9C6C-DB4D-BA48-C07AD84C1F0A}"/>
              </a:ext>
            </a:extLst>
          </p:cNvPr>
          <p:cNvSpPr/>
          <p:nvPr userDrawn="1"/>
        </p:nvSpPr>
        <p:spPr>
          <a:xfrm>
            <a:off x="1" y="5504657"/>
            <a:ext cx="751403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>
                <a:uFillTx/>
              </a:rPr>
              <a:t>,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9" name="Shape 129"/>
          <p:cNvSpPr txBox="1">
            <a:spLocks noGrp="1"/>
          </p:cNvSpPr>
          <p:nvPr>
            <p:ph type="body" idx="1"/>
          </p:nvPr>
        </p:nvSpPr>
        <p:spPr>
          <a:xfrm rot="5400000">
            <a:off x="2716060" y="-699577"/>
            <a:ext cx="4308382" cy="75140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0" name="Shape 13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1" name="Shape 13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2" name="Shape 13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2BEBE6C-C054-5E49-BC11-01B77B93FE19}"/>
              </a:ext>
            </a:extLst>
          </p:cNvPr>
          <p:cNvSpPr/>
          <p:nvPr userDrawn="1"/>
        </p:nvSpPr>
        <p:spPr>
          <a:xfrm>
            <a:off x="1" y="5504657"/>
            <a:ext cx="751403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>
                <a:uFillTx/>
              </a:rPr>
              <a:t>,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 rot="5400000">
            <a:off x="5836133" y="2034861"/>
            <a:ext cx="4254500" cy="132777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body" idx="1"/>
          </p:nvPr>
        </p:nvSpPr>
        <p:spPr>
          <a:xfrm rot="5400000">
            <a:off x="1993389" y="-308654"/>
            <a:ext cx="4254500" cy="601480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6" name="Shape 136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7" name="Shape 137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8" name="Shape 138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4DB83865-B531-624F-BBCA-2ADAFEAA15FA}"/>
              </a:ext>
            </a:extLst>
          </p:cNvPr>
          <p:cNvSpPr/>
          <p:nvPr userDrawn="1"/>
        </p:nvSpPr>
        <p:spPr>
          <a:xfrm>
            <a:off x="0" y="5504657"/>
            <a:ext cx="7402981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oted</a:t>
            </a:r>
            <a:r>
              <a:rPr lang="en-US" sz="14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 err="1">
                <a:uFillTx/>
              </a:rPr>
              <a:t>this</a:t>
            </a:r>
            <a:r>
              <a:rPr lang="en-US" sz="800" dirty="0">
                <a:uFillTx/>
              </a:rPr>
              <a:t>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endParaRPr lang="en-US" sz="800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263" y="159738"/>
            <a:ext cx="8157007" cy="108975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3" y="1457742"/>
            <a:ext cx="8157007" cy="3762671"/>
          </a:xfrm>
        </p:spPr>
        <p:txBody>
          <a:bodyPr>
            <a:normAutofit/>
          </a:bodyPr>
          <a:lstStyle>
            <a:lvl1pPr marL="401638" indent="-182563">
              <a:buSzPct val="150000"/>
              <a:defRPr sz="2000">
                <a:latin typeface="Helvetica"/>
                <a:cs typeface="Helvetica"/>
              </a:defRPr>
            </a:lvl1pPr>
            <a:lvl2pPr marL="630238" indent="-149225">
              <a:buSzPct val="150000"/>
              <a:defRPr sz="1800">
                <a:latin typeface="Helvetica"/>
                <a:cs typeface="Helvetica"/>
              </a:defRPr>
            </a:lvl2pPr>
            <a:lvl3pPr marL="914400" indent="-171450">
              <a:buSzPct val="150000"/>
              <a:defRPr sz="1600">
                <a:latin typeface="Helvetica"/>
                <a:cs typeface="Helvetica"/>
              </a:defRPr>
            </a:lvl3pPr>
            <a:lvl4pPr marL="1143000" indent="-128588">
              <a:buSzPct val="150000"/>
              <a:defRPr sz="1400">
                <a:latin typeface="Helvetica"/>
                <a:cs typeface="Helvetica"/>
              </a:defRPr>
            </a:lvl4pPr>
            <a:lvl5pPr marL="1371600" indent="-95250">
              <a:buSzPct val="150000"/>
              <a:defRPr sz="1200">
                <a:latin typeface="Helvetica"/>
                <a:cs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99325" y="5295900"/>
            <a:ext cx="857250" cy="303213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fld id="{E551CE7D-B5D7-5745-8C89-C9AB849DC130}" type="datetime1">
              <a:rPr lang="en-US" smtClean="0"/>
              <a:t>9/9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13725" y="5281613"/>
            <a:ext cx="414338" cy="304800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00000000-1234-1234-1234-123412341234}" type="slidenum">
              <a:rPr lang="en-US" smtClean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pPr>
                <a:defRPr/>
              </a:pPr>
              <a:t>‹#›</a:t>
            </a:fld>
            <a:endParaRPr lang="en-US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35888A44-D31B-6F4B-9E57-6933EA05FCA0}"/>
              </a:ext>
            </a:extLst>
          </p:cNvPr>
          <p:cNvSpPr/>
          <p:nvPr userDrawn="1"/>
        </p:nvSpPr>
        <p:spPr>
          <a:xfrm>
            <a:off x="0" y="5504657"/>
            <a:ext cx="7410297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>
                <a:uFillTx/>
              </a:rPr>
              <a:t>,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3184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3"/>
          <p:cNvSpPr txBox="1">
            <a:spLocks noGrp="1"/>
          </p:cNvSpPr>
          <p:nvPr>
            <p:ph type="ctrTitle"/>
          </p:nvPr>
        </p:nvSpPr>
        <p:spPr>
          <a:xfrm>
            <a:off x="3253564" y="1150060"/>
            <a:ext cx="5373704" cy="21801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380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8" name="Google Shape;18;p43"/>
          <p:cNvSpPr txBox="1">
            <a:spLocks noGrp="1"/>
          </p:cNvSpPr>
          <p:nvPr>
            <p:ph type="subTitle" idx="1"/>
          </p:nvPr>
        </p:nvSpPr>
        <p:spPr>
          <a:xfrm>
            <a:off x="3386534" y="3330222"/>
            <a:ext cx="5240734" cy="115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r">
              <a:spcBef>
                <a:spcPts val="400"/>
              </a:spcBef>
              <a:spcAft>
                <a:spcPts val="0"/>
              </a:spcAft>
              <a:buSzPts val="2900"/>
              <a:buNone/>
              <a:defRPr sz="2000">
                <a:solidFill>
                  <a:schemeClr val="dk1"/>
                </a:solidFill>
                <a:uFillTx/>
              </a:defRPr>
            </a:lvl1pPr>
            <a:lvl2pPr lvl="1" algn="ctr">
              <a:spcBef>
                <a:spcPts val="440"/>
              </a:spcBef>
              <a:spcAft>
                <a:spcPts val="0"/>
              </a:spcAft>
              <a:buSzPts val="3190"/>
              <a:buNone/>
              <a:defRPr>
                <a:solidFill>
                  <a:srgbClr val="8891AD"/>
                </a:solidFill>
                <a:uFillTx/>
              </a:defRPr>
            </a:lvl2pPr>
            <a:lvl3pPr lvl="2" algn="ctr">
              <a:spcBef>
                <a:spcPts val="400"/>
              </a:spcBef>
              <a:spcAft>
                <a:spcPts val="0"/>
              </a:spcAft>
              <a:buSzPts val="2900"/>
              <a:buNone/>
              <a:defRPr>
                <a:solidFill>
                  <a:srgbClr val="8891AD"/>
                </a:solidFill>
                <a:uFillTx/>
              </a:defRPr>
            </a:lvl3pPr>
            <a:lvl4pPr lvl="3" algn="ctr">
              <a:spcBef>
                <a:spcPts val="375"/>
              </a:spcBef>
              <a:spcAft>
                <a:spcPts val="0"/>
              </a:spcAft>
              <a:buSzPts val="2610"/>
              <a:buNone/>
              <a:defRPr>
                <a:solidFill>
                  <a:srgbClr val="8891AD"/>
                </a:solidFill>
                <a:uFillTx/>
              </a:defRPr>
            </a:lvl4pPr>
            <a:lvl5pPr lvl="4" algn="ctr">
              <a:spcBef>
                <a:spcPts val="375"/>
              </a:spcBef>
              <a:spcAft>
                <a:spcPts val="0"/>
              </a:spcAft>
              <a:buSzPts val="2320"/>
              <a:buNone/>
              <a:defRPr>
                <a:solidFill>
                  <a:srgbClr val="8891AD"/>
                </a:solidFill>
                <a:uFillTx/>
              </a:defRPr>
            </a:lvl5pPr>
            <a:lvl6pPr lvl="5" algn="ctr">
              <a:spcBef>
                <a:spcPts val="375"/>
              </a:spcBef>
              <a:spcAft>
                <a:spcPts val="0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6pPr>
            <a:lvl7pPr lvl="6" algn="ctr">
              <a:spcBef>
                <a:spcPts val="375"/>
              </a:spcBef>
              <a:spcAft>
                <a:spcPts val="0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7pPr>
            <a:lvl8pPr lvl="7" algn="ctr">
              <a:spcBef>
                <a:spcPts val="375"/>
              </a:spcBef>
              <a:spcAft>
                <a:spcPts val="0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8pPr>
            <a:lvl9pPr lvl="8" algn="ctr">
              <a:spcBef>
                <a:spcPts val="375"/>
              </a:spcBef>
              <a:spcAft>
                <a:spcPts val="375"/>
              </a:spcAft>
              <a:buSzPts val="1269"/>
              <a:buNone/>
              <a:defRPr>
                <a:solidFill>
                  <a:srgbClr val="8891AD"/>
                </a:solidFill>
                <a:uFillTx/>
              </a:defRPr>
            </a:lvl9pPr>
          </a:lstStyle>
          <a:p>
            <a:r>
              <a:rPr lang="en-US">
                <a:uFillTx/>
              </a:rPr>
              <a:t>Click to edit Master subtitle style</a:t>
            </a:r>
            <a:endParaRPr>
              <a:uFillTx/>
            </a:endParaRPr>
          </a:p>
        </p:txBody>
      </p:sp>
      <p:pic>
        <p:nvPicPr>
          <p:cNvPr id="5" name="Picture 2">
            <a:hlinkClick r:id="" action="ppaction://hlinkfil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4956" y="4957249"/>
            <a:ext cx="704858" cy="448985"/>
          </a:xfrm>
          <a:prstGeom prst="rect">
            <a:avLst/>
          </a:prstGeom>
          <a:noFill/>
        </p:spPr>
      </p:pic>
      <p:sp>
        <p:nvSpPr>
          <p:cNvPr id="6" name="Shape 31">
            <a:extLst>
              <a:ext uri="{FF2B5EF4-FFF2-40B4-BE49-F238E27FC236}">
                <a16:creationId xmlns:a16="http://schemas.microsoft.com/office/drawing/2014/main" id="{8DF1F58E-8EB7-4C99-BDC7-D2F7F0F99CAB}"/>
              </a:ext>
            </a:extLst>
          </p:cNvPr>
          <p:cNvSpPr>
            <a:spLocks/>
          </p:cNvSpPr>
          <p:nvPr userDrawn="1"/>
        </p:nvSpPr>
        <p:spPr>
          <a:xfrm>
            <a:off x="1" y="5504657"/>
            <a:ext cx="768827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3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14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4"/>
              </a:rPr>
              <a:t>Creative Commons Attribution-4.0 International License</a:t>
            </a:r>
            <a:r>
              <a:rPr lang="en-US" sz="800" dirty="0">
                <a:uFillTx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284739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TWO_OBJECTS_WITH_TEX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47"/>
          <p:cNvSpPr txBox="1">
            <a:spLocks noGrp="1"/>
          </p:cNvSpPr>
          <p:nvPr>
            <p:ph type="title"/>
          </p:nvPr>
        </p:nvSpPr>
        <p:spPr>
          <a:xfrm>
            <a:off x="463732" y="131763"/>
            <a:ext cx="8164332" cy="593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41" name="Google Shape;41;p47"/>
          <p:cNvSpPr txBox="1">
            <a:spLocks noGrp="1"/>
          </p:cNvSpPr>
          <p:nvPr>
            <p:ph type="body" idx="1"/>
          </p:nvPr>
        </p:nvSpPr>
        <p:spPr>
          <a:xfrm>
            <a:off x="1329133" y="724829"/>
            <a:ext cx="3455391" cy="4802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2900"/>
              <a:buNone/>
              <a:defRPr sz="2000" b="0">
                <a:solidFill>
                  <a:srgbClr val="7E241A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813"/>
              <a:buNone/>
              <a:defRPr sz="1250" b="1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 b="1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450"/>
              <a:buNone/>
              <a:defRPr sz="1000" b="1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2" name="Google Shape;42;p47"/>
          <p:cNvSpPr txBox="1">
            <a:spLocks noGrp="1"/>
          </p:cNvSpPr>
          <p:nvPr>
            <p:ph type="body" idx="2"/>
          </p:nvPr>
        </p:nvSpPr>
        <p:spPr>
          <a:xfrm>
            <a:off x="1113231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412750" algn="l">
              <a:spcBef>
                <a:spcPts val="400"/>
              </a:spcBef>
              <a:spcAft>
                <a:spcPts val="0"/>
              </a:spcAft>
              <a:buSzPts val="2900"/>
              <a:buChar char="•"/>
              <a:defRPr sz="2000">
                <a:uFillTx/>
              </a:defRPr>
            </a:lvl1pPr>
            <a:lvl2pPr marL="914400" lvl="1" indent="-375919" algn="l">
              <a:spcBef>
                <a:spcPts val="375"/>
              </a:spcBef>
              <a:spcAft>
                <a:spcPts val="0"/>
              </a:spcAft>
              <a:buSzPts val="2320"/>
              <a:buChar char="•"/>
              <a:defRPr sz="1600">
                <a:uFillTx/>
              </a:defRPr>
            </a:lvl2pPr>
            <a:lvl3pPr marL="1371600" lvl="2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3pPr>
            <a:lvl4pPr marL="1828800" lvl="3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4pPr>
            <a:lvl5pPr marL="2286000" lvl="4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5pPr>
            <a:lvl6pPr marL="2743200" lvl="5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6pPr>
            <a:lvl7pPr marL="3200400" lvl="6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7pPr>
            <a:lvl8pPr marL="3657600" lvl="7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8pPr>
            <a:lvl9pPr marL="4114800" lvl="8" indent="-297656" algn="l">
              <a:spcBef>
                <a:spcPts val="375"/>
              </a:spcBef>
              <a:spcAft>
                <a:spcPts val="375"/>
              </a:spcAft>
              <a:buSzPts val="1088"/>
              <a:buChar char="•"/>
              <a:defRPr sz="750">
                <a:uFillTx/>
              </a:defRPr>
            </a:lvl9pPr>
          </a:lstStyle>
          <a:p>
            <a:pPr lvl="0"/>
            <a:r>
              <a:rPr lang="en-US" dirty="0">
                <a:uFillTx/>
              </a:rPr>
              <a:t>Click to edit Master text styles</a:t>
            </a:r>
          </a:p>
        </p:txBody>
      </p:sp>
      <p:sp>
        <p:nvSpPr>
          <p:cNvPr id="43" name="Google Shape;43;p47"/>
          <p:cNvSpPr txBox="1">
            <a:spLocks noGrp="1"/>
          </p:cNvSpPr>
          <p:nvPr>
            <p:ph type="body" idx="3"/>
          </p:nvPr>
        </p:nvSpPr>
        <p:spPr>
          <a:xfrm>
            <a:off x="5160366" y="731885"/>
            <a:ext cx="3466903" cy="4802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2900"/>
              <a:buNone/>
              <a:defRPr sz="2000" b="0">
                <a:solidFill>
                  <a:srgbClr val="7E241A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813"/>
              <a:buNone/>
              <a:defRPr sz="1250" b="1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 b="1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 b="1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450"/>
              <a:buNone/>
              <a:defRPr sz="1000" b="1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4" name="Google Shape;44;p47"/>
          <p:cNvSpPr txBox="1">
            <a:spLocks noGrp="1"/>
          </p:cNvSpPr>
          <p:nvPr>
            <p:ph type="body" idx="4"/>
          </p:nvPr>
        </p:nvSpPr>
        <p:spPr>
          <a:xfrm>
            <a:off x="4955973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412750" algn="l">
              <a:spcBef>
                <a:spcPts val="400"/>
              </a:spcBef>
              <a:spcAft>
                <a:spcPts val="0"/>
              </a:spcAft>
              <a:buSzPts val="2900"/>
              <a:buChar char="•"/>
              <a:defRPr sz="2000">
                <a:uFillTx/>
              </a:defRPr>
            </a:lvl1pPr>
            <a:lvl2pPr marL="914400" lvl="1" indent="-375919" algn="l">
              <a:spcBef>
                <a:spcPts val="375"/>
              </a:spcBef>
              <a:spcAft>
                <a:spcPts val="0"/>
              </a:spcAft>
              <a:buSzPts val="2320"/>
              <a:buChar char="•"/>
              <a:defRPr sz="1600">
                <a:uFillTx/>
              </a:defRPr>
            </a:lvl2pPr>
            <a:lvl3pPr marL="1371600" lvl="2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3pPr>
            <a:lvl4pPr marL="1828800" lvl="3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4pPr>
            <a:lvl5pPr marL="2286000" lvl="4" indent="-329882" algn="l">
              <a:spcBef>
                <a:spcPts val="375"/>
              </a:spcBef>
              <a:spcAft>
                <a:spcPts val="0"/>
              </a:spcAft>
              <a:buSzPts val="1595"/>
              <a:buChar char="•"/>
              <a:defRPr sz="1100">
                <a:uFillTx/>
              </a:defRPr>
            </a:lvl5pPr>
            <a:lvl6pPr marL="2743200" lvl="5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6pPr>
            <a:lvl7pPr marL="3200400" lvl="6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7pPr>
            <a:lvl8pPr marL="3657600" lvl="7" indent="-297656" algn="l">
              <a:spcBef>
                <a:spcPts val="375"/>
              </a:spcBef>
              <a:spcAft>
                <a:spcPts val="0"/>
              </a:spcAft>
              <a:buSzPts val="1088"/>
              <a:buChar char="•"/>
              <a:defRPr sz="750">
                <a:uFillTx/>
              </a:defRPr>
            </a:lvl8pPr>
            <a:lvl9pPr marL="4114800" lvl="8" indent="-297656" algn="l">
              <a:spcBef>
                <a:spcPts val="375"/>
              </a:spcBef>
              <a:spcAft>
                <a:spcPts val="375"/>
              </a:spcAft>
              <a:buSzPts val="1088"/>
              <a:buChar char="•"/>
              <a:defRPr sz="75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5" name="Google Shape;45;p47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47" name="Google Shape;47;p47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1103970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OBJECT_WITH_CAPTION_TEXT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50"/>
          <p:cNvSpPr txBox="1">
            <a:spLocks noGrp="1"/>
          </p:cNvSpPr>
          <p:nvPr>
            <p:ph type="title"/>
          </p:nvPr>
        </p:nvSpPr>
        <p:spPr>
          <a:xfrm>
            <a:off x="1113236" y="1333500"/>
            <a:ext cx="2661841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59" name="Google Shape;59;p50"/>
          <p:cNvSpPr txBox="1">
            <a:spLocks noGrp="1"/>
          </p:cNvSpPr>
          <p:nvPr>
            <p:ph type="body" idx="1"/>
          </p:nvPr>
        </p:nvSpPr>
        <p:spPr>
          <a:xfrm>
            <a:off x="3946527" y="571502"/>
            <a:ext cx="4680743" cy="45580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449580" algn="l">
              <a:spcBef>
                <a:spcPts val="480"/>
              </a:spcBef>
              <a:spcAft>
                <a:spcPts val="0"/>
              </a:spcAft>
              <a:buSzPts val="3480"/>
              <a:buChar char="•"/>
              <a:defRPr sz="2400">
                <a:uFillTx/>
              </a:defRPr>
            </a:lvl1pPr>
            <a:lvl2pPr marL="914400" lvl="1" indent="-412750" algn="l">
              <a:spcBef>
                <a:spcPts val="400"/>
              </a:spcBef>
              <a:spcAft>
                <a:spcPts val="0"/>
              </a:spcAft>
              <a:buSzPts val="2900"/>
              <a:buChar char="•"/>
              <a:defRPr sz="2000">
                <a:uFillTx/>
              </a:defRPr>
            </a:lvl2pPr>
            <a:lvl3pPr marL="1371600" lvl="2" indent="-375919" algn="l">
              <a:spcBef>
                <a:spcPts val="375"/>
              </a:spcBef>
              <a:spcAft>
                <a:spcPts val="0"/>
              </a:spcAft>
              <a:buSzPts val="2320"/>
              <a:buChar char="•"/>
              <a:defRPr sz="1600">
                <a:uFillTx/>
              </a:defRPr>
            </a:lvl3pPr>
            <a:lvl4pPr marL="1828800" lvl="3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4pPr>
            <a:lvl5pPr marL="2286000" lvl="4" indent="-339089" algn="l">
              <a:spcBef>
                <a:spcPts val="375"/>
              </a:spcBef>
              <a:spcAft>
                <a:spcPts val="0"/>
              </a:spcAft>
              <a:buSzPts val="1740"/>
              <a:buChar char="•"/>
              <a:defRPr sz="1200">
                <a:uFillTx/>
              </a:defRPr>
            </a:lvl5pPr>
            <a:lvl6pPr marL="2743200" lvl="5" indent="-309165" algn="l">
              <a:spcBef>
                <a:spcPts val="375"/>
              </a:spcBef>
              <a:spcAft>
                <a:spcPts val="0"/>
              </a:spcAft>
              <a:buSzPts val="1269"/>
              <a:buChar char="•"/>
              <a:defRPr sz="875">
                <a:uFillTx/>
              </a:defRPr>
            </a:lvl6pPr>
            <a:lvl7pPr marL="3200400" lvl="6" indent="-309165" algn="l">
              <a:spcBef>
                <a:spcPts val="375"/>
              </a:spcBef>
              <a:spcAft>
                <a:spcPts val="0"/>
              </a:spcAft>
              <a:buSzPts val="1269"/>
              <a:buChar char="•"/>
              <a:defRPr sz="875">
                <a:uFillTx/>
              </a:defRPr>
            </a:lvl7pPr>
            <a:lvl8pPr marL="3657600" lvl="7" indent="-309165" algn="l">
              <a:spcBef>
                <a:spcPts val="375"/>
              </a:spcBef>
              <a:spcAft>
                <a:spcPts val="0"/>
              </a:spcAft>
              <a:buSzPts val="1269"/>
              <a:buChar char="•"/>
              <a:defRPr sz="875">
                <a:uFillTx/>
              </a:defRPr>
            </a:lvl8pPr>
            <a:lvl9pPr marL="4114800" lvl="8" indent="-309165" algn="l">
              <a:spcBef>
                <a:spcPts val="375"/>
              </a:spcBef>
              <a:spcAft>
                <a:spcPts val="375"/>
              </a:spcAft>
              <a:buSzPts val="1269"/>
              <a:buChar char="•"/>
              <a:defRPr sz="875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0" name="Google Shape;60;p50"/>
          <p:cNvSpPr txBox="1">
            <a:spLocks noGrp="1"/>
          </p:cNvSpPr>
          <p:nvPr>
            <p:ph type="body" idx="2"/>
          </p:nvPr>
        </p:nvSpPr>
        <p:spPr>
          <a:xfrm>
            <a:off x="1113236" y="2476500"/>
            <a:ext cx="2661841" cy="15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280"/>
              </a:spcBef>
              <a:spcAft>
                <a:spcPts val="0"/>
              </a:spcAft>
              <a:buSzPts val="2030"/>
              <a:buNone/>
              <a:defRPr sz="1400"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88"/>
              <a:buNone/>
              <a:defRPr sz="750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906"/>
              <a:buNone/>
              <a:defRPr sz="625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815"/>
              <a:buNone/>
              <a:defRPr sz="562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1" name="Google Shape;61;p50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63" name="Google Shape;63;p50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8185105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_WITH_CAPTION_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51"/>
          <p:cNvSpPr txBox="1">
            <a:spLocks noGrp="1"/>
          </p:cNvSpPr>
          <p:nvPr>
            <p:ph type="title"/>
          </p:nvPr>
        </p:nvSpPr>
        <p:spPr>
          <a:xfrm>
            <a:off x="1112045" y="1460499"/>
            <a:ext cx="4069619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8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66" name="Google Shape;66;p51"/>
          <p:cNvSpPr>
            <a:spLocks noGrp="1"/>
          </p:cNvSpPr>
          <p:nvPr>
            <p:ph type="pic" idx="2"/>
          </p:nvPr>
        </p:nvSpPr>
        <p:spPr>
          <a:xfrm>
            <a:off x="5696013" y="762000"/>
            <a:ext cx="2460731" cy="3810000"/>
          </a:xfrm>
          <a:prstGeom prst="roundRect">
            <a:avLst>
              <a:gd name="adj" fmla="val 42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ctr" rtl="0">
              <a:spcBef>
                <a:spcPts val="200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R="0" lvl="6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R="0" lvl="7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R="0" lvl="8" algn="l" rtl="0">
              <a:spcBef>
                <a:spcPts val="375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r>
              <a:rPr lang="en-US">
                <a:uFillTx/>
              </a:rPr>
              <a:t>Click icon to add picture</a:t>
            </a:r>
            <a:endParaRPr>
              <a:uFillTx/>
            </a:endParaRPr>
          </a:p>
        </p:txBody>
      </p:sp>
      <p:sp>
        <p:nvSpPr>
          <p:cNvPr id="67" name="Google Shape;67;p51"/>
          <p:cNvSpPr txBox="1">
            <a:spLocks noGrp="1"/>
          </p:cNvSpPr>
          <p:nvPr>
            <p:ph type="body" idx="1"/>
          </p:nvPr>
        </p:nvSpPr>
        <p:spPr>
          <a:xfrm>
            <a:off x="1112045" y="2603499"/>
            <a:ext cx="4069619" cy="15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360"/>
              </a:spcBef>
              <a:spcAft>
                <a:spcPts val="0"/>
              </a:spcAft>
              <a:buSzPts val="2610"/>
              <a:buNone/>
              <a:defRPr sz="1800"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88"/>
              <a:buNone/>
              <a:defRPr sz="750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906"/>
              <a:buNone/>
              <a:defRPr sz="625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815"/>
              <a:buNone/>
              <a:defRPr sz="562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8" name="Google Shape;68;p51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70" name="Google Shape;70;p51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6880914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anoramic Picture with Caption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52"/>
          <p:cNvSpPr txBox="1">
            <a:spLocks noGrp="1"/>
          </p:cNvSpPr>
          <p:nvPr>
            <p:ph type="title"/>
          </p:nvPr>
        </p:nvSpPr>
        <p:spPr>
          <a:xfrm>
            <a:off x="1113236" y="3944054"/>
            <a:ext cx="7514033" cy="47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8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73" name="Google Shape;73;p52"/>
          <p:cNvSpPr>
            <a:spLocks noGrp="1"/>
          </p:cNvSpPr>
          <p:nvPr>
            <p:ph type="pic" idx="2"/>
          </p:nvPr>
        </p:nvSpPr>
        <p:spPr>
          <a:xfrm>
            <a:off x="1789509" y="776760"/>
            <a:ext cx="6169458" cy="2637480"/>
          </a:xfrm>
          <a:prstGeom prst="roundRect">
            <a:avLst>
              <a:gd name="adj" fmla="val 43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ctr" rtl="0">
              <a:spcBef>
                <a:spcPts val="200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R="0" lvl="6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R="0" lvl="7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R="0" lvl="8" algn="l" rtl="0">
              <a:spcBef>
                <a:spcPts val="375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r>
              <a:rPr lang="en-US">
                <a:uFillTx/>
              </a:rPr>
              <a:t>Click icon to add picture</a:t>
            </a:r>
            <a:endParaRPr>
              <a:uFillTx/>
            </a:endParaRPr>
          </a:p>
        </p:txBody>
      </p:sp>
      <p:sp>
        <p:nvSpPr>
          <p:cNvPr id="74" name="Google Shape;74;p52"/>
          <p:cNvSpPr txBox="1">
            <a:spLocks noGrp="1"/>
          </p:cNvSpPr>
          <p:nvPr>
            <p:ph type="body" idx="1"/>
          </p:nvPr>
        </p:nvSpPr>
        <p:spPr>
          <a:xfrm>
            <a:off x="1113236" y="4416336"/>
            <a:ext cx="7514033" cy="4114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240"/>
              </a:spcBef>
              <a:spcAft>
                <a:spcPts val="0"/>
              </a:spcAft>
              <a:buSzPts val="1740"/>
              <a:buNone/>
              <a:defRPr sz="1200"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088"/>
              <a:buNone/>
              <a:defRPr sz="750"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906"/>
              <a:buNone/>
              <a:defRPr sz="625"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815"/>
              <a:buNone/>
              <a:defRPr sz="562"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815"/>
              <a:buNone/>
              <a:defRPr sz="562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75" name="Google Shape;75;p52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77" name="Google Shape;77;p52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9361874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with Caption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54"/>
          <p:cNvSpPr txBox="1">
            <a:spLocks/>
          </p:cNvSpPr>
          <p:nvPr/>
        </p:nvSpPr>
        <p:spPr>
          <a:xfrm>
            <a:off x="1198563" y="719138"/>
            <a:ext cx="457200" cy="48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“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86" name="Google Shape;86;p54"/>
          <p:cNvSpPr txBox="1">
            <a:spLocks/>
          </p:cNvSpPr>
          <p:nvPr/>
        </p:nvSpPr>
        <p:spPr>
          <a:xfrm>
            <a:off x="8170863" y="2349500"/>
            <a:ext cx="457200" cy="487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”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87" name="Google Shape;87;p54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cap="none">
                <a:solidFill>
                  <a:schemeClr val="dk1"/>
                </a:solidFill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88" name="Google Shape;88;p54"/>
          <p:cNvSpPr txBox="1">
            <a:spLocks noGrp="1"/>
          </p:cNvSpPr>
          <p:nvPr>
            <p:ph type="body" idx="1"/>
          </p:nvPr>
        </p:nvSpPr>
        <p:spPr>
          <a:xfrm>
            <a:off x="1827611" y="2857499"/>
            <a:ext cx="6399611" cy="31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spcBef>
                <a:spcPts val="360"/>
              </a:spcBef>
              <a:spcAft>
                <a:spcPts val="0"/>
              </a:spcAft>
              <a:buSzPts val="2610"/>
              <a:buFont typeface="Helvetica Neue"/>
              <a:buNone/>
              <a:defRPr sz="1800">
                <a:uFillTx/>
              </a:defRPr>
            </a:lvl1pPr>
            <a:lvl2pPr marL="914400" lvl="1" indent="-228600" algn="l">
              <a:spcBef>
                <a:spcPts val="440"/>
              </a:spcBef>
              <a:spcAft>
                <a:spcPts val="0"/>
              </a:spcAft>
              <a:buSzPts val="3190"/>
              <a:buFont typeface="Helvetica Neue"/>
              <a:buNone/>
              <a:defRPr>
                <a:uFillTx/>
              </a:defRPr>
            </a:lvl2pPr>
            <a:lvl3pPr marL="1371600" lvl="2" indent="-228600" algn="l">
              <a:spcBef>
                <a:spcPts val="400"/>
              </a:spcBef>
              <a:spcAft>
                <a:spcPts val="0"/>
              </a:spcAft>
              <a:buSzPts val="2900"/>
              <a:buFont typeface="Helvetica Neue"/>
              <a:buNone/>
              <a:defRPr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2610"/>
              <a:buFont typeface="Helvetica Neue"/>
              <a:buNone/>
              <a:defRPr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2320"/>
              <a:buFont typeface="Helvetica Neue"/>
              <a:buNone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89" name="Google Shape;89;p54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3" cy="120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400"/>
              </a:spcBef>
              <a:spcAft>
                <a:spcPts val="0"/>
              </a:spcAft>
              <a:buSzPts val="2900"/>
              <a:buNone/>
              <a:defRPr sz="2000">
                <a:solidFill>
                  <a:schemeClr val="dk1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>
                <a:solidFill>
                  <a:srgbClr val="8891AD"/>
                </a:solidFill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>
                <a:solidFill>
                  <a:srgbClr val="8891AD"/>
                </a:solidFill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90" name="Google Shape;90;p54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92" name="Google Shape;92;p54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9282512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Name Card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56"/>
          <p:cNvSpPr txBox="1">
            <a:spLocks/>
          </p:cNvSpPr>
          <p:nvPr/>
        </p:nvSpPr>
        <p:spPr>
          <a:xfrm>
            <a:off x="1198563" y="719138"/>
            <a:ext cx="457200" cy="48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“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101" name="Google Shape;101;p56"/>
          <p:cNvSpPr txBox="1">
            <a:spLocks/>
          </p:cNvSpPr>
          <p:nvPr/>
        </p:nvSpPr>
        <p:spPr>
          <a:xfrm>
            <a:off x="8170863" y="2349500"/>
            <a:ext cx="457200" cy="487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7150" tIns="28575" rIns="57150" bIns="28575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 dirty="0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rPr>
              <a:t>”</a:t>
            </a:r>
            <a:endParaRPr dirty="0">
              <a:uFillTx/>
              <a:latin typeface="Arial" panose="020B0604020202020204" pitchFamily="34" charset="0"/>
            </a:endParaRPr>
          </a:p>
        </p:txBody>
      </p:sp>
      <p:sp>
        <p:nvSpPr>
          <p:cNvPr id="102" name="Google Shape;102;p56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3600" b="0" cap="none">
                <a:solidFill>
                  <a:schemeClr val="dk1"/>
                </a:solidFill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03" name="Google Shape;103;p56"/>
          <p:cNvSpPr txBox="1">
            <a:spLocks noGrp="1"/>
          </p:cNvSpPr>
          <p:nvPr>
            <p:ph type="body" idx="1"/>
          </p:nvPr>
        </p:nvSpPr>
        <p:spPr>
          <a:xfrm>
            <a:off x="1113237" y="3238500"/>
            <a:ext cx="7514033" cy="7408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r">
              <a:spcBef>
                <a:spcPts val="480"/>
              </a:spcBef>
              <a:spcAft>
                <a:spcPts val="0"/>
              </a:spcAft>
              <a:buSzPts val="3480"/>
              <a:buNone/>
              <a:defRPr sz="2400" b="0" cap="none">
                <a:solidFill>
                  <a:schemeClr val="dk1"/>
                </a:solidFill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04" name="Google Shape;104;p56"/>
          <p:cNvSpPr txBox="1">
            <a:spLocks noGrp="1"/>
          </p:cNvSpPr>
          <p:nvPr>
            <p:ph type="body" idx="2"/>
          </p:nvPr>
        </p:nvSpPr>
        <p:spPr>
          <a:xfrm>
            <a:off x="1113236" y="3979333"/>
            <a:ext cx="7514033" cy="846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r">
              <a:spcBef>
                <a:spcPts val="360"/>
              </a:spcBef>
              <a:spcAft>
                <a:spcPts val="0"/>
              </a:spcAft>
              <a:buSzPts val="2610"/>
              <a:buNone/>
              <a:defRPr sz="1800">
                <a:solidFill>
                  <a:schemeClr val="dk1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>
                <a:solidFill>
                  <a:srgbClr val="8891AD"/>
                </a:solidFill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>
                <a:solidFill>
                  <a:srgbClr val="8891AD"/>
                </a:solidFill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05" name="Google Shape;105;p56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107" name="Google Shape;107;p56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4209848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 txBox="1">
            <a:spLocks noGrp="1"/>
          </p:cNvSpPr>
          <p:nvPr>
            <p:ph type="title"/>
          </p:nvPr>
        </p:nvSpPr>
        <p:spPr>
          <a:xfrm>
            <a:off x="1113236" y="1333500"/>
            <a:ext cx="2661841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400"/>
              <a:buFont typeface="Franklin Gothic"/>
              <a:buNone/>
              <a:defRPr sz="2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body" idx="1"/>
          </p:nvPr>
        </p:nvSpPr>
        <p:spPr>
          <a:xfrm>
            <a:off x="3946527" y="571502"/>
            <a:ext cx="4680743" cy="455805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7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43944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2978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9317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72" name="Shape 72"/>
          <p:cNvSpPr txBox="1">
            <a:spLocks noGrp="1"/>
          </p:cNvSpPr>
          <p:nvPr>
            <p:ph type="body" idx="2"/>
          </p:nvPr>
        </p:nvSpPr>
        <p:spPr>
          <a:xfrm>
            <a:off x="1113236" y="2476500"/>
            <a:ext cx="2661841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80"/>
              </a:spcBef>
              <a:spcAft>
                <a:spcPts val="375"/>
              </a:spcAft>
              <a:buClr>
                <a:srgbClr val="7E241A"/>
              </a:buClr>
              <a:buSzPts val="203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F155B41-1DC9-AC48-8968-B0F26D8804FC}"/>
              </a:ext>
            </a:extLst>
          </p:cNvPr>
          <p:cNvSpPr/>
          <p:nvPr userDrawn="1"/>
        </p:nvSpPr>
        <p:spPr>
          <a:xfrm>
            <a:off x="0" y="5504657"/>
            <a:ext cx="7483449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rue or False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7"/>
          <p:cNvSpPr txBox="1">
            <a:spLocks noGrp="1"/>
          </p:cNvSpPr>
          <p:nvPr>
            <p:ph type="title"/>
          </p:nvPr>
        </p:nvSpPr>
        <p:spPr>
          <a:xfrm>
            <a:off x="1113235" y="571503"/>
            <a:ext cx="7514034" cy="22727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10" name="Google Shape;110;p57"/>
          <p:cNvSpPr txBox="1">
            <a:spLocks noGrp="1"/>
          </p:cNvSpPr>
          <p:nvPr>
            <p:ph type="body" idx="1"/>
          </p:nvPr>
        </p:nvSpPr>
        <p:spPr>
          <a:xfrm>
            <a:off x="1113236" y="2921000"/>
            <a:ext cx="7514035" cy="69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3480"/>
              <a:buNone/>
              <a:defRPr sz="2400" b="0" cap="none">
                <a:solidFill>
                  <a:schemeClr val="dk1"/>
                </a:solidFill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11" name="Google Shape;111;p57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320"/>
              </a:spcBef>
              <a:spcAft>
                <a:spcPts val="0"/>
              </a:spcAft>
              <a:buSzPts val="2320"/>
              <a:buNone/>
              <a:defRPr sz="1600">
                <a:solidFill>
                  <a:schemeClr val="dk1"/>
                </a:solidFill>
                <a:uFillTx/>
              </a:defRPr>
            </a:lvl1pPr>
            <a:lvl2pPr marL="914400" lvl="1" indent="-228600" algn="l">
              <a:spcBef>
                <a:spcPts val="375"/>
              </a:spcBef>
              <a:spcAft>
                <a:spcPts val="0"/>
              </a:spcAft>
              <a:buSzPts val="1631"/>
              <a:buNone/>
              <a:defRPr sz="1125">
                <a:solidFill>
                  <a:srgbClr val="8891AD"/>
                </a:solidFill>
                <a:uFillTx/>
              </a:defRPr>
            </a:lvl2pPr>
            <a:lvl3pPr marL="1371600" lvl="2" indent="-228600" algn="l">
              <a:spcBef>
                <a:spcPts val="375"/>
              </a:spcBef>
              <a:spcAft>
                <a:spcPts val="0"/>
              </a:spcAft>
              <a:buSzPts val="1450"/>
              <a:buNone/>
              <a:defRPr sz="1000">
                <a:solidFill>
                  <a:srgbClr val="8891AD"/>
                </a:solidFill>
                <a:uFillTx/>
              </a:defRPr>
            </a:lvl3pPr>
            <a:lvl4pPr marL="1828800" lvl="3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4pPr>
            <a:lvl5pPr marL="2286000" lvl="4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5pPr>
            <a:lvl6pPr marL="2743200" lvl="5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6pPr>
            <a:lvl7pPr marL="3200400" lvl="6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7pPr>
            <a:lvl8pPr marL="3657600" lvl="7" indent="-228600" algn="l">
              <a:spcBef>
                <a:spcPts val="375"/>
              </a:spcBef>
              <a:spcAft>
                <a:spcPts val="0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8pPr>
            <a:lvl9pPr marL="4114800" lvl="8" indent="-228600" algn="l">
              <a:spcBef>
                <a:spcPts val="375"/>
              </a:spcBef>
              <a:spcAft>
                <a:spcPts val="375"/>
              </a:spcAft>
              <a:buSzPts val="1269"/>
              <a:buNone/>
              <a:defRPr sz="875">
                <a:solidFill>
                  <a:srgbClr val="8891AD"/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12" name="Google Shape;112;p57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114" name="Google Shape;114;p57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391962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VERTICAL_TEXT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58"/>
          <p:cNvSpPr txBox="1">
            <a:spLocks noGrp="1"/>
          </p:cNvSpPr>
          <p:nvPr>
            <p:ph type="title"/>
          </p:nvPr>
        </p:nvSpPr>
        <p:spPr>
          <a:xfrm>
            <a:off x="463732" y="131763"/>
            <a:ext cx="8164332" cy="593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17" name="Google Shape;117;p58"/>
          <p:cNvSpPr txBox="1">
            <a:spLocks noGrp="1"/>
          </p:cNvSpPr>
          <p:nvPr>
            <p:ph type="body" idx="1"/>
          </p:nvPr>
        </p:nvSpPr>
        <p:spPr>
          <a:xfrm rot="5400000">
            <a:off x="2391661" y="-1024640"/>
            <a:ext cx="4308475" cy="8164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4335" algn="l">
              <a:spcBef>
                <a:spcPts val="360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18" name="Google Shape;118;p58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120" name="Google Shape;120;p58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4378574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_TITLE_AND_VERTICAL_TEXT"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59"/>
          <p:cNvSpPr txBox="1">
            <a:spLocks noGrp="1"/>
          </p:cNvSpPr>
          <p:nvPr>
            <p:ph type="title"/>
          </p:nvPr>
        </p:nvSpPr>
        <p:spPr>
          <a:xfrm rot="5400000">
            <a:off x="5836133" y="2034861"/>
            <a:ext cx="4254500" cy="132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r>
              <a:rPr lang="en-US">
                <a:uFillTx/>
              </a:rPr>
              <a:t>Click to edit Master title style</a:t>
            </a:r>
            <a:endParaRPr>
              <a:uFillTx/>
            </a:endParaRPr>
          </a:p>
        </p:txBody>
      </p:sp>
      <p:sp>
        <p:nvSpPr>
          <p:cNvPr id="123" name="Google Shape;123;p59"/>
          <p:cNvSpPr txBox="1">
            <a:spLocks noGrp="1"/>
          </p:cNvSpPr>
          <p:nvPr>
            <p:ph type="body" idx="1"/>
          </p:nvPr>
        </p:nvSpPr>
        <p:spPr>
          <a:xfrm rot="5400000">
            <a:off x="1669347" y="-632696"/>
            <a:ext cx="4254500" cy="6662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4335" algn="l">
              <a:spcBef>
                <a:spcPts val="360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1pPr>
            <a:lvl2pPr marL="914400" lvl="1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2pPr>
            <a:lvl3pPr marL="1371600" lvl="2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3pPr>
            <a:lvl4pPr marL="1828800" lvl="3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4pPr>
            <a:lvl5pPr marL="2286000" lvl="4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5pPr>
            <a:lvl6pPr marL="2743200" lvl="5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6pPr>
            <a:lvl7pPr marL="3200400" lvl="6" indent="-394335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7pPr>
            <a:lvl8pPr marL="3657600" lvl="7" indent="-394334" algn="l">
              <a:spcBef>
                <a:spcPts val="375"/>
              </a:spcBef>
              <a:spcAft>
                <a:spcPts val="0"/>
              </a:spcAft>
              <a:buSzPts val="2610"/>
              <a:buChar char="•"/>
              <a:defRPr>
                <a:uFillTx/>
              </a:defRPr>
            </a:lvl8pPr>
            <a:lvl9pPr marL="4114800" lvl="8" indent="-394334" algn="l">
              <a:spcBef>
                <a:spcPts val="375"/>
              </a:spcBef>
              <a:spcAft>
                <a:spcPts val="375"/>
              </a:spcAft>
              <a:buSzPts val="2610"/>
              <a:buChar char="•"/>
              <a:defRPr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124" name="Google Shape;124;p59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160"/>
              </a:spcBef>
              <a:spcAft>
                <a:spcPts val="0"/>
              </a:spcAft>
              <a:buSzPts val="440"/>
              <a:buNone/>
              <a:defRPr>
                <a:uFillTx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uFillTx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126" name="Google Shape;126;p59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1640298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27" y="159738"/>
            <a:ext cx="8157544" cy="108975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727" y="1457742"/>
            <a:ext cx="8157544" cy="3762671"/>
          </a:xfrm>
        </p:spPr>
        <p:txBody>
          <a:bodyPr>
            <a:normAutofit/>
          </a:bodyPr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200">
                <a:latin typeface="Helvetica"/>
                <a:cs typeface="Helvetica"/>
              </a:defRPr>
            </a:lvl2pPr>
            <a:lvl3pPr>
              <a:defRPr sz="2000">
                <a:latin typeface="Helvetica"/>
                <a:cs typeface="Helvetica"/>
              </a:defRPr>
            </a:lvl3pPr>
            <a:lvl4pPr>
              <a:defRPr sz="1800">
                <a:latin typeface="Helvetica"/>
                <a:cs typeface="Helvetica"/>
              </a:defRPr>
            </a:lvl4pPr>
            <a:lvl5pPr>
              <a:defRPr sz="1600">
                <a:latin typeface="Helvetica"/>
                <a:cs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634297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 txBox="1">
            <a:spLocks noGrp="1"/>
          </p:cNvSpPr>
          <p:nvPr>
            <p:ph type="ctrTitle"/>
          </p:nvPr>
        </p:nvSpPr>
        <p:spPr>
          <a:xfrm>
            <a:off x="3253564" y="1150060"/>
            <a:ext cx="5373704" cy="2180166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r" rtl="0">
              <a:spcBef>
                <a:spcPts val="0"/>
              </a:spcBef>
              <a:buClr>
                <a:schemeClr val="dk1"/>
              </a:buClr>
              <a:buSzPts val="3800"/>
              <a:buFont typeface="Franklin Gothic"/>
              <a:buNone/>
              <a:defRPr sz="3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26" name="Shape 26"/>
          <p:cNvSpPr txBox="1">
            <a:spLocks noGrp="1"/>
          </p:cNvSpPr>
          <p:nvPr>
            <p:ph type="subTitle" idx="1"/>
          </p:nvPr>
        </p:nvSpPr>
        <p:spPr>
          <a:xfrm>
            <a:off x="3386534" y="3330222"/>
            <a:ext cx="5240734" cy="115711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ctr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None/>
              <a:defRPr sz="22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ct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ctr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ctr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27" name="Shape 2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u="none" strike="noStrike" cap="none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31" name="Shape 31"/>
          <p:cNvSpPr/>
          <p:nvPr/>
        </p:nvSpPr>
        <p:spPr>
          <a:xfrm>
            <a:off x="1" y="5504657"/>
            <a:ext cx="8156740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  <p:pic>
        <p:nvPicPr>
          <p:cNvPr id="7" name="Picture 2" descr="Creative Commons License">
            <a:hlinkClick r:id="rId4" action="ppaction://hlinkfile"/>
            <a:extLst>
              <a:ext uri="{FF2B5EF4-FFF2-40B4-BE49-F238E27FC236}">
                <a16:creationId xmlns:a16="http://schemas.microsoft.com/office/drawing/2014/main" id="{3F3A28CD-7547-4733-8A5A-6848E93E39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" y="511095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1586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1329133" y="724829"/>
            <a:ext cx="3455391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2"/>
          </p:nvPr>
        </p:nvSpPr>
        <p:spPr>
          <a:xfrm>
            <a:off x="1113231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body" idx="3"/>
          </p:nvPr>
        </p:nvSpPr>
        <p:spPr>
          <a:xfrm>
            <a:off x="5160366" y="731885"/>
            <a:ext cx="3466903" cy="48021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rgbClr val="7E241A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50"/>
              </a:spcBef>
              <a:spcAft>
                <a:spcPts val="375"/>
              </a:spcAft>
              <a:buClr>
                <a:srgbClr val="7E241A"/>
              </a:buClr>
              <a:buSzPts val="1813"/>
              <a:buFont typeface="Arial"/>
              <a:buNone/>
              <a:defRPr sz="125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1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body" idx="4"/>
          </p:nvPr>
        </p:nvSpPr>
        <p:spPr>
          <a:xfrm>
            <a:off x="4955973" y="1288832"/>
            <a:ext cx="3671292" cy="377382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5562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37606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80773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12185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18524" algn="l" rtl="0">
              <a:spcBef>
                <a:spcPts val="220"/>
              </a:spcBef>
              <a:spcAft>
                <a:spcPts val="375"/>
              </a:spcAft>
              <a:buClr>
                <a:srgbClr val="7E241A"/>
              </a:buClr>
              <a:buSzPts val="1595"/>
              <a:buFont typeface="Arial"/>
              <a:buChar char="•"/>
              <a:defRPr sz="11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80105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86444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80082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86421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Char char="•"/>
              <a:defRPr sz="75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46D055E4-9C6C-DB4D-BA48-C07AD84C1F0A}"/>
              </a:ext>
            </a:extLst>
          </p:cNvPr>
          <p:cNvSpPr/>
          <p:nvPr userDrawn="1"/>
        </p:nvSpPr>
        <p:spPr>
          <a:xfrm>
            <a:off x="1" y="5504657"/>
            <a:ext cx="7966252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/>
              <a:t>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3699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5" name="Shape 31">
            <a:extLst>
              <a:ext uri="{FF2B5EF4-FFF2-40B4-BE49-F238E27FC236}">
                <a16:creationId xmlns:a16="http://schemas.microsoft.com/office/drawing/2014/main" id="{0D808E94-7512-F249-A343-A5A6754C8CAF}"/>
              </a:ext>
            </a:extLst>
          </p:cNvPr>
          <p:cNvSpPr/>
          <p:nvPr userDrawn="1"/>
        </p:nvSpPr>
        <p:spPr>
          <a:xfrm>
            <a:off x="0" y="5504657"/>
            <a:ext cx="801014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0091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 txBox="1">
            <a:spLocks noGrp="1"/>
          </p:cNvSpPr>
          <p:nvPr>
            <p:ph type="title"/>
          </p:nvPr>
        </p:nvSpPr>
        <p:spPr>
          <a:xfrm>
            <a:off x="1113236" y="1333500"/>
            <a:ext cx="2661841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400"/>
              <a:buFont typeface="Franklin Gothic"/>
              <a:buNone/>
              <a:defRPr sz="2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body" idx="1"/>
          </p:nvPr>
        </p:nvSpPr>
        <p:spPr>
          <a:xfrm>
            <a:off x="3946527" y="571502"/>
            <a:ext cx="4680743" cy="455805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-7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43944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-2978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-9317" algn="l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72" name="Shape 72"/>
          <p:cNvSpPr txBox="1">
            <a:spLocks noGrp="1"/>
          </p:cNvSpPr>
          <p:nvPr>
            <p:ph type="body" idx="2"/>
          </p:nvPr>
        </p:nvSpPr>
        <p:spPr>
          <a:xfrm>
            <a:off x="1113236" y="2476500"/>
            <a:ext cx="2661841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80"/>
              </a:spcBef>
              <a:spcAft>
                <a:spcPts val="375"/>
              </a:spcAft>
              <a:buClr>
                <a:srgbClr val="7E241A"/>
              </a:buClr>
              <a:buSzPts val="203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F155B41-1DC9-AC48-8968-B0F26D8804FC}"/>
              </a:ext>
            </a:extLst>
          </p:cNvPr>
          <p:cNvSpPr/>
          <p:nvPr userDrawn="1"/>
        </p:nvSpPr>
        <p:spPr>
          <a:xfrm>
            <a:off x="0" y="5504657"/>
            <a:ext cx="799551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7758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 txBox="1">
            <a:spLocks noGrp="1"/>
          </p:cNvSpPr>
          <p:nvPr>
            <p:ph type="title"/>
          </p:nvPr>
        </p:nvSpPr>
        <p:spPr>
          <a:xfrm>
            <a:off x="1112045" y="1460499"/>
            <a:ext cx="4069619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8" name="Shape 78"/>
          <p:cNvSpPr>
            <a:spLocks noGrp="1"/>
          </p:cNvSpPr>
          <p:nvPr>
            <p:ph type="pic" idx="2"/>
          </p:nvPr>
        </p:nvSpPr>
        <p:spPr>
          <a:xfrm>
            <a:off x="5696013" y="762000"/>
            <a:ext cx="2460731" cy="3810000"/>
          </a:xfrm>
          <a:prstGeom prst="roundRect">
            <a:avLst>
              <a:gd name="adj" fmla="val 42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9" name="Shape 79"/>
          <p:cNvSpPr txBox="1">
            <a:spLocks noGrp="1"/>
          </p:cNvSpPr>
          <p:nvPr>
            <p:ph type="body" idx="1"/>
          </p:nvPr>
        </p:nvSpPr>
        <p:spPr>
          <a:xfrm>
            <a:off x="1112045" y="2603499"/>
            <a:ext cx="4069619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8D5060AD-0E9B-4D43-B32A-50755FFD768E}"/>
              </a:ext>
            </a:extLst>
          </p:cNvPr>
          <p:cNvSpPr/>
          <p:nvPr userDrawn="1"/>
        </p:nvSpPr>
        <p:spPr>
          <a:xfrm>
            <a:off x="1" y="5504657"/>
            <a:ext cx="7966252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24776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anoramic Picture with Caption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title"/>
          </p:nvPr>
        </p:nvSpPr>
        <p:spPr>
          <a:xfrm>
            <a:off x="1113236" y="3944054"/>
            <a:ext cx="7514033" cy="4722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2"/>
          </p:nvPr>
        </p:nvSpPr>
        <p:spPr>
          <a:xfrm>
            <a:off x="1789509" y="776760"/>
            <a:ext cx="6169458" cy="2637480"/>
          </a:xfrm>
          <a:prstGeom prst="roundRect">
            <a:avLst>
              <a:gd name="adj" fmla="val 43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>
            <a:off x="1113236" y="4416336"/>
            <a:ext cx="7514033" cy="41142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46BCFE3-B383-7A40-9A60-D70D4D0396E8}"/>
              </a:ext>
            </a:extLst>
          </p:cNvPr>
          <p:cNvSpPr/>
          <p:nvPr userDrawn="1"/>
        </p:nvSpPr>
        <p:spPr>
          <a:xfrm>
            <a:off x="1" y="5504657"/>
            <a:ext cx="7958966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21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 txBox="1">
            <a:spLocks noGrp="1"/>
          </p:cNvSpPr>
          <p:nvPr>
            <p:ph type="title"/>
          </p:nvPr>
        </p:nvSpPr>
        <p:spPr>
          <a:xfrm>
            <a:off x="1112045" y="1460499"/>
            <a:ext cx="4069619" cy="1143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8" name="Shape 78"/>
          <p:cNvSpPr>
            <a:spLocks noGrp="1"/>
          </p:cNvSpPr>
          <p:nvPr>
            <p:ph type="pic" idx="2"/>
          </p:nvPr>
        </p:nvSpPr>
        <p:spPr>
          <a:xfrm>
            <a:off x="5696013" y="762000"/>
            <a:ext cx="2460731" cy="3810000"/>
          </a:xfrm>
          <a:prstGeom prst="roundRect">
            <a:avLst>
              <a:gd name="adj" fmla="val 42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79" name="Shape 79"/>
          <p:cNvSpPr txBox="1">
            <a:spLocks noGrp="1"/>
          </p:cNvSpPr>
          <p:nvPr>
            <p:ph type="body" idx="1"/>
          </p:nvPr>
        </p:nvSpPr>
        <p:spPr>
          <a:xfrm>
            <a:off x="1112045" y="2603499"/>
            <a:ext cx="4069619" cy="15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8D5060AD-0E9B-4D43-B32A-50755FFD768E}"/>
              </a:ext>
            </a:extLst>
          </p:cNvPr>
          <p:cNvSpPr/>
          <p:nvPr userDrawn="1"/>
        </p:nvSpPr>
        <p:spPr>
          <a:xfrm>
            <a:off x="0" y="5504657"/>
            <a:ext cx="7410297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aption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title"/>
          </p:nvPr>
        </p:nvSpPr>
        <p:spPr>
          <a:xfrm>
            <a:off x="1113237" y="571500"/>
            <a:ext cx="7514033" cy="2540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4" name="Shape 9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5" name="Shape 9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14338ABC-BB26-A546-8251-A879215DE256}"/>
              </a:ext>
            </a:extLst>
          </p:cNvPr>
          <p:cNvSpPr/>
          <p:nvPr userDrawn="1"/>
        </p:nvSpPr>
        <p:spPr>
          <a:xfrm>
            <a:off x="1" y="5504657"/>
            <a:ext cx="8295436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64325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with Caption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98" name="Shape 98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99" name="Shape 99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1827611" y="2857499"/>
            <a:ext cx="6399611" cy="317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3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2" name="Shape 102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3" name="Shape 103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4" name="Shape 104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3C2DAE97-BE27-1B4C-9873-B8C336ABF9A4}"/>
              </a:ext>
            </a:extLst>
          </p:cNvPr>
          <p:cNvSpPr/>
          <p:nvPr userDrawn="1"/>
        </p:nvSpPr>
        <p:spPr>
          <a:xfrm>
            <a:off x="1" y="5504657"/>
            <a:ext cx="7871154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73176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1113235" y="2757151"/>
            <a:ext cx="7514032" cy="12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7" name="Shape 107"/>
          <p:cNvSpPr txBox="1">
            <a:spLocks noGrp="1"/>
          </p:cNvSpPr>
          <p:nvPr>
            <p:ph type="body" idx="1"/>
          </p:nvPr>
        </p:nvSpPr>
        <p:spPr>
          <a:xfrm>
            <a:off x="1113236" y="3981151"/>
            <a:ext cx="7514033" cy="71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8" name="Shape 108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9" name="Shape 109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0" name="Shape 110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4BDC940-B1E2-E24B-A2F2-976AD780C4FF}"/>
              </a:ext>
            </a:extLst>
          </p:cNvPr>
          <p:cNvSpPr/>
          <p:nvPr userDrawn="1"/>
        </p:nvSpPr>
        <p:spPr>
          <a:xfrm>
            <a:off x="0" y="5504657"/>
            <a:ext cx="8068665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/>
              <a:t>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851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Name Card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113" name="Shape 113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114" name="Shape 114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5" name="Shape 115"/>
          <p:cNvSpPr txBox="1">
            <a:spLocks noGrp="1"/>
          </p:cNvSpPr>
          <p:nvPr>
            <p:ph type="body" idx="1"/>
          </p:nvPr>
        </p:nvSpPr>
        <p:spPr>
          <a:xfrm>
            <a:off x="1113237" y="3238500"/>
            <a:ext cx="7514033" cy="740833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r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body" idx="2"/>
          </p:nvPr>
        </p:nvSpPr>
        <p:spPr>
          <a:xfrm>
            <a:off x="1113236" y="3979333"/>
            <a:ext cx="7514033" cy="8466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7" name="Shape 11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8" name="Shape 11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9" name="Shape 11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F3279113-973A-2749-833B-4273F4AC11AB}"/>
              </a:ext>
            </a:extLst>
          </p:cNvPr>
          <p:cNvSpPr/>
          <p:nvPr userDrawn="1"/>
        </p:nvSpPr>
        <p:spPr>
          <a:xfrm>
            <a:off x="1" y="5504657"/>
            <a:ext cx="8090610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41200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rue or False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title"/>
          </p:nvPr>
        </p:nvSpPr>
        <p:spPr>
          <a:xfrm>
            <a:off x="1113235" y="571503"/>
            <a:ext cx="7514034" cy="22727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4400"/>
              <a:buFont typeface="Franklin Gothic"/>
              <a:buNone/>
              <a:defRPr sz="4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1113236" y="2921000"/>
            <a:ext cx="7514035" cy="698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23" name="Shape 123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24" name="Shape 124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25" name="Shape 125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26" name="Shape 126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A5E2AFFB-8B9F-AD49-A4F0-71EF184CFA5F}"/>
              </a:ext>
            </a:extLst>
          </p:cNvPr>
          <p:cNvSpPr/>
          <p:nvPr userDrawn="1"/>
        </p:nvSpPr>
        <p:spPr>
          <a:xfrm>
            <a:off x="0" y="5504657"/>
            <a:ext cx="7951621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29946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 txBox="1">
            <a:spLocks noGrp="1"/>
          </p:cNvSpPr>
          <p:nvPr>
            <p:ph type="title"/>
          </p:nvPr>
        </p:nvSpPr>
        <p:spPr>
          <a:xfrm>
            <a:off x="1113234" y="131341"/>
            <a:ext cx="7514035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9" name="Shape 129"/>
          <p:cNvSpPr txBox="1">
            <a:spLocks noGrp="1"/>
          </p:cNvSpPr>
          <p:nvPr>
            <p:ph type="body" idx="1"/>
          </p:nvPr>
        </p:nvSpPr>
        <p:spPr>
          <a:xfrm rot="5400000">
            <a:off x="2716060" y="-699577"/>
            <a:ext cx="4308382" cy="75140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0" name="Shape 130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1" name="Shape 131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2" name="Shape 132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2BEBE6C-C054-5E49-BC11-01B77B93FE19}"/>
              </a:ext>
            </a:extLst>
          </p:cNvPr>
          <p:cNvSpPr/>
          <p:nvPr userDrawn="1"/>
        </p:nvSpPr>
        <p:spPr>
          <a:xfrm>
            <a:off x="1" y="5504657"/>
            <a:ext cx="7929676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/>
              <a:t>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71006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 rot="5400000">
            <a:off x="5836133" y="2034861"/>
            <a:ext cx="4254500" cy="132777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body" idx="1"/>
          </p:nvPr>
        </p:nvSpPr>
        <p:spPr>
          <a:xfrm rot="5400000">
            <a:off x="1993389" y="-308654"/>
            <a:ext cx="4254500" cy="601480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36" name="Shape 136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7" name="Shape 137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8" name="Shape 138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4DB83865-B531-624F-BBCA-2ADAFEAA15FA}"/>
              </a:ext>
            </a:extLst>
          </p:cNvPr>
          <p:cNvSpPr/>
          <p:nvPr userDrawn="1"/>
        </p:nvSpPr>
        <p:spPr>
          <a:xfrm>
            <a:off x="0" y="5504657"/>
            <a:ext cx="8492947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19907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263" y="159738"/>
            <a:ext cx="8157007" cy="108975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3" y="1457742"/>
            <a:ext cx="8157007" cy="3762671"/>
          </a:xfrm>
        </p:spPr>
        <p:txBody>
          <a:bodyPr>
            <a:normAutofit/>
          </a:bodyPr>
          <a:lstStyle>
            <a:lvl1pPr marL="401638" indent="-182563">
              <a:buSzPct val="150000"/>
              <a:defRPr sz="2000">
                <a:latin typeface="Helvetica"/>
                <a:cs typeface="Helvetica"/>
              </a:defRPr>
            </a:lvl1pPr>
            <a:lvl2pPr marL="630238" indent="-149225">
              <a:buSzPct val="150000"/>
              <a:defRPr sz="1800">
                <a:latin typeface="Helvetica"/>
                <a:cs typeface="Helvetica"/>
              </a:defRPr>
            </a:lvl2pPr>
            <a:lvl3pPr marL="914400" indent="-171450">
              <a:buSzPct val="150000"/>
              <a:defRPr sz="1600">
                <a:latin typeface="Helvetica"/>
                <a:cs typeface="Helvetica"/>
              </a:defRPr>
            </a:lvl3pPr>
            <a:lvl4pPr marL="1143000" indent="-128588">
              <a:buSzPct val="150000"/>
              <a:defRPr sz="1400">
                <a:latin typeface="Helvetica"/>
                <a:cs typeface="Helvetica"/>
              </a:defRPr>
            </a:lvl4pPr>
            <a:lvl5pPr marL="1371600" indent="-95250">
              <a:buSzPct val="150000"/>
              <a:defRPr sz="1200">
                <a:latin typeface="Helvetica"/>
                <a:cs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99325" y="5295900"/>
            <a:ext cx="857250" cy="303213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fld id="{E551CE7D-B5D7-5745-8C89-C9AB849DC130}" type="datetime1">
              <a:rPr lang="en-US" smtClean="0"/>
              <a:t>9/9/202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13725" y="5281613"/>
            <a:ext cx="414338" cy="304800"/>
          </a:xfrm>
        </p:spPr>
        <p:txBody>
          <a:bodyPr/>
          <a:lstStyle>
            <a:lvl1pPr>
              <a:defRPr sz="800"/>
            </a:lvl1pPr>
          </a:lstStyle>
          <a:p>
            <a:pPr>
              <a:defRPr/>
            </a:pPr>
            <a:fld id="{00000000-1234-1234-1234-123412341234}" type="slidenum">
              <a:rPr lang="en-US" smtClean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pPr>
                <a:defRPr/>
              </a:pPr>
              <a:t>‹#›</a:t>
            </a:fld>
            <a:endParaRPr lang="en-US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35888A44-D31B-6F4B-9E57-6933EA05FCA0}"/>
              </a:ext>
            </a:extLst>
          </p:cNvPr>
          <p:cNvSpPr/>
          <p:nvPr userDrawn="1"/>
        </p:nvSpPr>
        <p:spPr>
          <a:xfrm>
            <a:off x="0" y="5504657"/>
            <a:ext cx="855878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800" dirty="0"/>
              <a:t>, this work is licensed under a </a:t>
            </a:r>
            <a:r>
              <a:rPr lang="en-US" sz="800" dirty="0">
                <a:hlinkClick r:id="rId3"/>
              </a:rPr>
              <a:t>Creative Commons Attribution-ShareAlike 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29462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11" y="2222499"/>
            <a:ext cx="6698060" cy="1758652"/>
          </a:xfrm>
        </p:spPr>
        <p:txBody>
          <a:bodyPr anchor="b"/>
          <a:lstStyle>
            <a:lvl1pPr algn="r">
              <a:defRPr sz="25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9210" y="3981151"/>
            <a:ext cx="6698061" cy="717000"/>
          </a:xfrm>
        </p:spPr>
        <p:txBody>
          <a:bodyPr anchor="t">
            <a:normAutofit/>
          </a:bodyPr>
          <a:lstStyle>
            <a:lvl1pPr marL="0" indent="0" algn="r">
              <a:buNone/>
              <a:defRPr sz="1250">
                <a:solidFill>
                  <a:schemeClr val="tx1"/>
                </a:solidFill>
              </a:defRPr>
            </a:lvl1pPr>
            <a:lvl2pPr marL="285739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71477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857216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4pPr>
            <a:lvl5pPr marL="1142954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5pPr>
            <a:lvl6pPr marL="1428693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6pPr>
            <a:lvl7pPr marL="1714431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7pPr>
            <a:lvl8pPr marL="2000170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8pPr>
            <a:lvl9pPr marL="2285909" indent="0">
              <a:buNone/>
              <a:defRPr sz="8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D591B-9D13-B949-9C7D-34F44F1D5FA5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13894" y="5258597"/>
            <a:ext cx="413377" cy="30427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0DD2F-4B2A-1149-8114-29949C02224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EC336A43-C9CA-1A4A-964E-DA4B604BAA18}"/>
              </a:ext>
            </a:extLst>
          </p:cNvPr>
          <p:cNvSpPr/>
          <p:nvPr userDrawn="1"/>
        </p:nvSpPr>
        <p:spPr>
          <a:xfrm>
            <a:off x="1" y="5504657"/>
            <a:ext cx="8002828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14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412386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anoramic Picture with Caption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title"/>
          </p:nvPr>
        </p:nvSpPr>
        <p:spPr>
          <a:xfrm>
            <a:off x="1113236" y="3944054"/>
            <a:ext cx="7514033" cy="4722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2800"/>
              <a:buFont typeface="Franklin Gothic"/>
              <a:buNone/>
              <a:defRPr sz="28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2"/>
          </p:nvPr>
        </p:nvSpPr>
        <p:spPr>
          <a:xfrm>
            <a:off x="1789509" y="776760"/>
            <a:ext cx="6169458" cy="2637480"/>
          </a:xfrm>
          <a:prstGeom prst="roundRect">
            <a:avLst>
              <a:gd name="adj" fmla="val 4380"/>
            </a:avLst>
          </a:prstGeom>
          <a:noFill/>
          <a:ln w="381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t" anchorCtr="0"/>
          <a:lstStyle>
            <a:lvl1pPr marL="0" marR="0" lvl="0" indent="0" algn="ctr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>
            <a:off x="1113236" y="4416336"/>
            <a:ext cx="7514033" cy="41142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240"/>
              </a:spcBef>
              <a:spcAft>
                <a:spcPts val="375"/>
              </a:spcAft>
              <a:buClr>
                <a:srgbClr val="7E241A"/>
              </a:buClr>
              <a:buSzPts val="174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150"/>
              </a:spcBef>
              <a:spcAft>
                <a:spcPts val="375"/>
              </a:spcAft>
              <a:buClr>
                <a:srgbClr val="7E241A"/>
              </a:buClr>
              <a:buSzPts val="1088"/>
              <a:buFont typeface="Arial"/>
              <a:buNone/>
              <a:defRPr sz="75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125"/>
              </a:spcBef>
              <a:spcAft>
                <a:spcPts val="375"/>
              </a:spcAft>
              <a:buClr>
                <a:srgbClr val="7E241A"/>
              </a:buClr>
              <a:buSzPts val="906"/>
              <a:buFont typeface="Arial"/>
              <a:buNone/>
              <a:defRPr sz="625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12"/>
              </a:spcBef>
              <a:spcAft>
                <a:spcPts val="375"/>
              </a:spcAft>
              <a:buClr>
                <a:srgbClr val="7E241A"/>
              </a:buClr>
              <a:buSzPts val="815"/>
              <a:buFont typeface="Arial"/>
              <a:buNone/>
              <a:defRPr sz="562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746BCFE3-B383-7A40-9A60-D70D4D0396E8}"/>
              </a:ext>
            </a:extLst>
          </p:cNvPr>
          <p:cNvSpPr/>
          <p:nvPr userDrawn="1"/>
        </p:nvSpPr>
        <p:spPr>
          <a:xfrm>
            <a:off x="1" y="5504657"/>
            <a:ext cx="7514032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aption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title"/>
          </p:nvPr>
        </p:nvSpPr>
        <p:spPr>
          <a:xfrm>
            <a:off x="1113237" y="571500"/>
            <a:ext cx="7514033" cy="2540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4" name="Shape 94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95" name="Shape 95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14338ABC-BB26-A546-8251-A879215DE256}"/>
              </a:ext>
            </a:extLst>
          </p:cNvPr>
          <p:cNvSpPr/>
          <p:nvPr userDrawn="1"/>
        </p:nvSpPr>
        <p:spPr>
          <a:xfrm>
            <a:off x="0" y="5504657"/>
            <a:ext cx="8105241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with Caption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98" name="Shape 98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99" name="Shape 99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1827611" y="2857499"/>
            <a:ext cx="6399611" cy="317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3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2" name="Shape 102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3" name="Shape 103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4" name="Shape 104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3C2DAE97-BE27-1B4C-9873-B8C336ABF9A4}"/>
              </a:ext>
            </a:extLst>
          </p:cNvPr>
          <p:cNvSpPr/>
          <p:nvPr userDrawn="1"/>
        </p:nvSpPr>
        <p:spPr>
          <a:xfrm>
            <a:off x="0" y="5504657"/>
            <a:ext cx="821389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 </a:t>
            </a:r>
            <a:r>
              <a:rPr lang="en-US" sz="800" dirty="0">
                <a:hlinkClick r:id="rId4"/>
              </a:rPr>
              <a:t>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1113235" y="2757151"/>
            <a:ext cx="7514032" cy="1224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0" marR="0" lvl="0" indent="0" algn="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7" name="Shape 107"/>
          <p:cNvSpPr txBox="1">
            <a:spLocks noGrp="1"/>
          </p:cNvSpPr>
          <p:nvPr>
            <p:ph type="body" idx="1"/>
          </p:nvPr>
        </p:nvSpPr>
        <p:spPr>
          <a:xfrm>
            <a:off x="1113236" y="3981151"/>
            <a:ext cx="7514033" cy="7170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08" name="Shape 108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9" name="Shape 109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10" name="Shape 110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7" name="Shape 31">
            <a:extLst>
              <a:ext uri="{FF2B5EF4-FFF2-40B4-BE49-F238E27FC236}">
                <a16:creationId xmlns:a16="http://schemas.microsoft.com/office/drawing/2014/main" id="{74BDC940-B1E2-E24B-A2F2-976AD780C4FF}"/>
              </a:ext>
            </a:extLst>
          </p:cNvPr>
          <p:cNvSpPr/>
          <p:nvPr userDrawn="1"/>
        </p:nvSpPr>
        <p:spPr>
          <a:xfrm>
            <a:off x="0" y="5504657"/>
            <a:ext cx="7644383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 Name Card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 txBox="1"/>
          <p:nvPr/>
        </p:nvSpPr>
        <p:spPr>
          <a:xfrm>
            <a:off x="1198959" y="719186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ct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“</a:t>
            </a:r>
          </a:p>
        </p:txBody>
      </p:sp>
      <p:sp>
        <p:nvSpPr>
          <p:cNvPr id="113" name="Shape 113"/>
          <p:cNvSpPr txBox="1"/>
          <p:nvPr/>
        </p:nvSpPr>
        <p:spPr>
          <a:xfrm>
            <a:off x="8170069" y="2349499"/>
            <a:ext cx="457200" cy="487313"/>
          </a:xfrm>
          <a:prstGeom prst="rect">
            <a:avLst/>
          </a:prstGeom>
          <a:noFill/>
          <a:ln>
            <a:noFill/>
          </a:ln>
        </p:spPr>
        <p:txBody>
          <a:bodyPr wrap="square" lIns="57150" tIns="28575" rIns="57150" bIns="28575" anchor="ctr" anchorCtr="0">
            <a:noAutofit/>
          </a:bodyPr>
          <a:lstStyle/>
          <a:p>
            <a:pPr marL="0" marR="0" lvl="0" indent="-174625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2750"/>
              <a:buFont typeface="Noto Sans Symbols"/>
              <a:buNone/>
            </a:pPr>
            <a:r>
              <a:rPr lang="en-US" sz="5000" b="0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”</a:t>
            </a:r>
          </a:p>
        </p:txBody>
      </p:sp>
      <p:sp>
        <p:nvSpPr>
          <p:cNvPr id="114" name="Shape 114"/>
          <p:cNvSpPr txBox="1">
            <a:spLocks noGrp="1"/>
          </p:cNvSpPr>
          <p:nvPr>
            <p:ph type="title"/>
          </p:nvPr>
        </p:nvSpPr>
        <p:spPr>
          <a:xfrm>
            <a:off x="1656161" y="571501"/>
            <a:ext cx="6742509" cy="22859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600"/>
              <a:buFont typeface="Franklin Gothic"/>
              <a:buNone/>
              <a:defRPr sz="36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5" name="Shape 115"/>
          <p:cNvSpPr txBox="1">
            <a:spLocks noGrp="1"/>
          </p:cNvSpPr>
          <p:nvPr>
            <p:ph type="body" idx="1"/>
          </p:nvPr>
        </p:nvSpPr>
        <p:spPr>
          <a:xfrm>
            <a:off x="1113237" y="3238500"/>
            <a:ext cx="7514033" cy="740833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r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body" idx="2"/>
          </p:nvPr>
        </p:nvSpPr>
        <p:spPr>
          <a:xfrm>
            <a:off x="1113236" y="3979333"/>
            <a:ext cx="7514033" cy="846667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r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17" name="Shape 117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8" name="Shape 118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9" name="Shape 119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10" name="Shape 31">
            <a:extLst>
              <a:ext uri="{FF2B5EF4-FFF2-40B4-BE49-F238E27FC236}">
                <a16:creationId xmlns:a16="http://schemas.microsoft.com/office/drawing/2014/main" id="{F3279113-973A-2749-833B-4273F4AC11AB}"/>
              </a:ext>
            </a:extLst>
          </p:cNvPr>
          <p:cNvSpPr/>
          <p:nvPr userDrawn="1"/>
        </p:nvSpPr>
        <p:spPr>
          <a:xfrm>
            <a:off x="0" y="5504657"/>
            <a:ext cx="8068665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noted,</a:t>
            </a:r>
            <a:r>
              <a:rPr lang="en-US" sz="800" dirty="0" err="1">
                <a:uFillTx/>
              </a:rPr>
              <a:t>this</a:t>
            </a:r>
            <a:r>
              <a:rPr lang="en-US" sz="800" dirty="0">
                <a:uFillTx/>
              </a:rPr>
              <a:t>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rue or False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title"/>
          </p:nvPr>
        </p:nvSpPr>
        <p:spPr>
          <a:xfrm>
            <a:off x="1113235" y="571503"/>
            <a:ext cx="7514034" cy="22727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4400"/>
              <a:buFont typeface="Franklin Gothic"/>
              <a:buNone/>
              <a:defRPr sz="44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1113236" y="2921000"/>
            <a:ext cx="7514035" cy="698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marL="178587" marR="0" lvl="0" indent="-178587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/>
          </a:p>
        </p:txBody>
      </p:sp>
      <p:sp>
        <p:nvSpPr>
          <p:cNvPr id="123" name="Shape 123"/>
          <p:cNvSpPr txBox="1">
            <a:spLocks noGrp="1"/>
          </p:cNvSpPr>
          <p:nvPr>
            <p:ph type="body" idx="2"/>
          </p:nvPr>
        </p:nvSpPr>
        <p:spPr>
          <a:xfrm>
            <a:off x="1113236" y="3619500"/>
            <a:ext cx="7514035" cy="12065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285739" marR="0" lvl="1" indent="-6339" algn="l" rtl="0">
              <a:spcBef>
                <a:spcPts val="225"/>
              </a:spcBef>
              <a:spcAft>
                <a:spcPts val="375"/>
              </a:spcAft>
              <a:buClr>
                <a:srgbClr val="7E241A"/>
              </a:buClr>
              <a:buSzPts val="1631"/>
              <a:buFont typeface="Arial"/>
              <a:buNone/>
              <a:defRPr sz="112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571477" marR="0" lvl="2" indent="-12676" algn="l" rtl="0">
              <a:spcBef>
                <a:spcPts val="200"/>
              </a:spcBef>
              <a:spcAft>
                <a:spcPts val="375"/>
              </a:spcAft>
              <a:buClr>
                <a:srgbClr val="7E241A"/>
              </a:buClr>
              <a:buSzPts val="1450"/>
              <a:buFont typeface="Arial"/>
              <a:buNone/>
              <a:defRPr sz="1000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857216" marR="0" lvl="3" indent="-631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142954" marR="0" lvl="4" indent="-1265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428693" marR="0" lvl="5" indent="-629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714431" marR="0" lvl="6" indent="-12631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000170" marR="0" lvl="7" indent="-6269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285909" marR="0" lvl="8" indent="-12608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None/>
              <a:defRPr sz="875" b="0" i="0" u="none" strike="noStrike" cap="none">
                <a:solidFill>
                  <a:srgbClr val="8891AD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24" name="Shape 124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25" name="Shape 125"/>
          <p:cNvSpPr txBox="1">
            <a:spLocks noGrp="1"/>
          </p:cNvSpPr>
          <p:nvPr>
            <p:ph type="ftr" idx="11"/>
          </p:nvPr>
        </p:nvSpPr>
        <p:spPr>
          <a:xfrm>
            <a:off x="1929211" y="5258597"/>
            <a:ext cx="5313133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26" name="Shape 126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dirty="0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  <p:sp>
        <p:nvSpPr>
          <p:cNvPr id="8" name="Shape 31">
            <a:extLst>
              <a:ext uri="{FF2B5EF4-FFF2-40B4-BE49-F238E27FC236}">
                <a16:creationId xmlns:a16="http://schemas.microsoft.com/office/drawing/2014/main" id="{A5E2AFFB-8B9F-AD49-A4F0-71EF184CFA5F}"/>
              </a:ext>
            </a:extLst>
          </p:cNvPr>
          <p:cNvSpPr/>
          <p:nvPr userDrawn="1"/>
        </p:nvSpPr>
        <p:spPr>
          <a:xfrm>
            <a:off x="1" y="5504657"/>
            <a:ext cx="7637068" cy="21034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2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, </a:t>
            </a:r>
            <a:r>
              <a:rPr lang="en-US" sz="800" dirty="0">
                <a:uFillTx/>
              </a:rPr>
              <a:t>this work is licensed under a </a:t>
            </a:r>
            <a:r>
              <a:rPr lang="en-US" sz="800" dirty="0">
                <a:uFillTx/>
                <a:hlinkClick r:id="rId3"/>
              </a:rPr>
              <a:t>Creative Commons Attribution-4.0 International License</a:t>
            </a:r>
            <a:r>
              <a:rPr lang="en-US" sz="800" dirty="0"/>
              <a:t>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creativecommons.org/licenses/by/4.0/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cs.rit.edu/~xl/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hyperlink" Target="https://www.cs.rit.edu/~xl/" TargetMode="Externa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hyperlink" Target="https://creativecommons.org/licenses/by/4.0/" TargetMode="Externa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490888" y="107277"/>
            <a:ext cx="8136381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90888" y="879185"/>
            <a:ext cx="8136381" cy="43083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ftr" idx="11"/>
          </p:nvPr>
        </p:nvSpPr>
        <p:spPr>
          <a:xfrm>
            <a:off x="490888" y="5258597"/>
            <a:ext cx="8031320" cy="349126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l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r>
              <a:rPr lang="en-US" dirty="0"/>
              <a:t>By </a:t>
            </a:r>
            <a:r>
              <a:rPr lang="en-US" dirty="0" err="1"/>
              <a:t>Xumin</a:t>
            </a:r>
            <a:r>
              <a:rPr lang="en-US" dirty="0"/>
              <a:t> Liu </a:t>
            </a:r>
            <a:r>
              <a:rPr lang="en-US" dirty="0">
                <a:hlinkClick r:id="rId14"/>
              </a:rPr>
              <a:t>https://www.cs.rit.edu/~xl/</a:t>
            </a:r>
            <a:r>
              <a:rPr lang="en-US" dirty="0"/>
              <a:t>. Except where otherwise noted, this work is licensed under a </a:t>
            </a:r>
            <a:r>
              <a:rPr lang="en-US" dirty="0">
                <a:hlinkClick r:id="rId15"/>
              </a:rPr>
              <a:t>Creative Commons Attribution-4.0 International License</a:t>
            </a:r>
            <a:r>
              <a:rPr lang="en-US" dirty="0"/>
              <a:t>.</a:t>
            </a:r>
          </a:p>
        </p:txBody>
      </p:sp>
      <p:sp>
        <p:nvSpPr>
          <p:cNvPr id="21" name="Shape 21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u="none" strike="noStrike" cap="none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7" r:id="rId1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42"/>
          <p:cNvSpPr txBox="1">
            <a:spLocks noGrp="1"/>
          </p:cNvSpPr>
          <p:nvPr>
            <p:ph type="title"/>
          </p:nvPr>
        </p:nvSpPr>
        <p:spPr>
          <a:xfrm>
            <a:off x="463732" y="131763"/>
            <a:ext cx="8164332" cy="593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0" i="0" u="none" strike="noStrike" cap="none">
                <a:solidFill>
                  <a:schemeClr val="dk1"/>
                </a:solidFill>
                <a:uFillTx/>
                <a:latin typeface="Franklin Gothic"/>
                <a:ea typeface="Franklin Gothic"/>
                <a:cs typeface="Franklin Gothic"/>
                <a:sym typeface="Franklin Gothic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  <a:uFillTx/>
              </a:defRPr>
            </a:lvl9pPr>
          </a:lstStyle>
          <a:p>
            <a:endParaRPr>
              <a:uFillTx/>
            </a:endParaRPr>
          </a:p>
        </p:txBody>
      </p:sp>
      <p:sp>
        <p:nvSpPr>
          <p:cNvPr id="11" name="Google Shape;11;p42"/>
          <p:cNvSpPr txBox="1">
            <a:spLocks noGrp="1"/>
          </p:cNvSpPr>
          <p:nvPr>
            <p:ph type="body" idx="1"/>
          </p:nvPr>
        </p:nvSpPr>
        <p:spPr>
          <a:xfrm>
            <a:off x="463732" y="903288"/>
            <a:ext cx="8164332" cy="4308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marR="0" lvl="0" indent="-449580" algn="l" rtl="0">
              <a:spcBef>
                <a:spcPts val="480"/>
              </a:spcBef>
              <a:spcAft>
                <a:spcPts val="0"/>
              </a:spcAft>
              <a:buClr>
                <a:srgbClr val="7F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431165" algn="l" rtl="0">
              <a:spcBef>
                <a:spcPts val="440"/>
              </a:spcBef>
              <a:spcAft>
                <a:spcPts val="0"/>
              </a:spcAft>
              <a:buClr>
                <a:srgbClr val="7F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412750" algn="l" rtl="0">
              <a:spcBef>
                <a:spcPts val="400"/>
              </a:spcBef>
              <a:spcAft>
                <a:spcPts val="0"/>
              </a:spcAft>
              <a:buClr>
                <a:srgbClr val="7F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94335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75920" algn="l" rtl="0">
              <a:spcBef>
                <a:spcPts val="375"/>
              </a:spcBef>
              <a:spcAft>
                <a:spcPts val="0"/>
              </a:spcAft>
              <a:buClr>
                <a:srgbClr val="7F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uFillTx/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0916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3200400" marR="0" lvl="6" indent="-30916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3657600" marR="0" lvl="7" indent="-309165" algn="l" rtl="0">
              <a:spcBef>
                <a:spcPts val="375"/>
              </a:spcBef>
              <a:spcAft>
                <a:spcPts val="0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4114800" marR="0" lvl="8" indent="-309165" algn="l" rtl="0">
              <a:spcBef>
                <a:spcPts val="3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>
              <a:uFillTx/>
            </a:endParaRPr>
          </a:p>
        </p:txBody>
      </p:sp>
      <p:sp>
        <p:nvSpPr>
          <p:cNvPr id="12" name="Google Shape;12;p42"/>
          <p:cNvSpPr txBox="1">
            <a:spLocks noGrp="1"/>
          </p:cNvSpPr>
          <p:nvPr>
            <p:ph type="dt" idx="10"/>
          </p:nvPr>
        </p:nvSpPr>
        <p:spPr>
          <a:xfrm>
            <a:off x="7299325" y="5259388"/>
            <a:ext cx="857250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16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uFillTx/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defRPr/>
            </a:pPr>
            <a:fld id="{7323C85F-1269-B54F-84D5-B0E2FBC7E66E}" type="datetime1">
              <a:rPr lang="en-US" smtClean="0"/>
              <a:t>9/9/2022</a:t>
            </a:fld>
            <a:endParaRPr lang="en-US" dirty="0"/>
          </a:p>
        </p:txBody>
      </p:sp>
      <p:sp>
        <p:nvSpPr>
          <p:cNvPr id="14" name="Google Shape;14;p42"/>
          <p:cNvSpPr txBox="1">
            <a:spLocks noGrp="1"/>
          </p:cNvSpPr>
          <p:nvPr>
            <p:ph type="sldNum" idx="12"/>
          </p:nvPr>
        </p:nvSpPr>
        <p:spPr>
          <a:xfrm>
            <a:off x="8213725" y="5259388"/>
            <a:ext cx="414338" cy="30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ts val="440"/>
              <a:buFont typeface="Noto Sans Symbols"/>
              <a:buNone/>
              <a:defRPr sz="800" b="0" i="0" u="none" strike="noStrike" cap="none">
                <a:solidFill>
                  <a:schemeClr val="dk1"/>
                </a:solidFill>
                <a:uFillTx/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>
              <a:defRPr/>
            </a:pPr>
            <a:fld id="{361BC5EF-03BB-A040-9334-4208FF5B510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Shape 31"/>
          <p:cNvSpPr>
            <a:spLocks/>
          </p:cNvSpPr>
          <p:nvPr/>
        </p:nvSpPr>
        <p:spPr>
          <a:xfrm>
            <a:off x="0" y="5494639"/>
            <a:ext cx="7556601" cy="22036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en-US" sz="8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Xumin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Liu 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  <a:hlinkClick r:id="rId13"/>
              </a:rPr>
              <a:t>https://www.cs.rit.edu/~xl/</a:t>
            </a:r>
            <a:r>
              <a:rPr lang="en-US" sz="8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. Except where otherwise noted</a:t>
            </a:r>
            <a:r>
              <a:rPr lang="en-US" sz="14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800" dirty="0">
                <a:uFillTx/>
              </a:rPr>
              <a:t> this work is licensed under a </a:t>
            </a:r>
            <a:r>
              <a:rPr lang="en-US" sz="800" dirty="0">
                <a:uFillTx/>
                <a:hlinkClick r:id="rId14"/>
              </a:rPr>
              <a:t>Creative Commons Attribution-4.0 International License</a:t>
            </a:r>
            <a:r>
              <a:rPr lang="en-US" sz="800" dirty="0">
                <a:uFillTx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290275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490888" y="107277"/>
            <a:ext cx="8136381" cy="593488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SzPts val="3200"/>
              <a:buFont typeface="Franklin Gothic"/>
              <a:buNone/>
              <a:defRPr sz="3200" b="0" i="0" u="none" strike="noStrike" cap="none">
                <a:solidFill>
                  <a:schemeClr val="dk1"/>
                </a:solidFill>
                <a:latin typeface="Franklin Gothic"/>
                <a:ea typeface="Franklin Gothic"/>
                <a:cs typeface="Franklin Gothic"/>
                <a:sym typeface="Franklin Gothic"/>
              </a:defRPr>
            </a:lvl1pPr>
            <a:lvl2pPr marL="0" marR="0" lvl="1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L="0" marR="0" lvl="2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L="0" marR="0" lvl="3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L="0" marR="0" lvl="4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L="0" marR="0" lvl="5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L="0" marR="0" lvl="6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L="0" marR="0" lvl="7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L="0" marR="0" lvl="8" indent="0" algn="l" rtl="0">
              <a:spcBef>
                <a:spcPts val="0"/>
              </a:spcBef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90888" y="879185"/>
            <a:ext cx="8136381" cy="4308382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178587" marR="0" lvl="0" indent="42392" algn="l" rtl="0">
              <a:spcBef>
                <a:spcPts val="480"/>
              </a:spcBef>
              <a:spcAft>
                <a:spcPts val="375"/>
              </a:spcAft>
              <a:buClr>
                <a:srgbClr val="7E241A"/>
              </a:buClr>
              <a:buSzPts val="348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1pPr>
            <a:lvl2pPr marL="464326" marR="0" lvl="1" indent="17638" algn="l" rtl="0">
              <a:spcBef>
                <a:spcPts val="440"/>
              </a:spcBef>
              <a:spcAft>
                <a:spcPts val="375"/>
              </a:spcAft>
              <a:buClr>
                <a:srgbClr val="7E241A"/>
              </a:buClr>
              <a:buSzPts val="3190"/>
              <a:buFont typeface="Arial"/>
              <a:buChar char="•"/>
              <a:defRPr sz="22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2pPr>
            <a:lvl3pPr marL="750064" marR="0" lvl="2" indent="-7114" algn="l" rtl="0">
              <a:spcBef>
                <a:spcPts val="400"/>
              </a:spcBef>
              <a:spcAft>
                <a:spcPts val="375"/>
              </a:spcAft>
              <a:buClr>
                <a:srgbClr val="7E241A"/>
              </a:buClr>
              <a:buSzPts val="29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3pPr>
            <a:lvl4pPr marL="964368" marR="0" lvl="3" indent="52267" algn="l" rtl="0">
              <a:spcBef>
                <a:spcPts val="360"/>
              </a:spcBef>
              <a:spcAft>
                <a:spcPts val="375"/>
              </a:spcAft>
              <a:buClr>
                <a:srgbClr val="7E241A"/>
              </a:buClr>
              <a:buSzPts val="261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4pPr>
            <a:lvl5pPr marL="1250107" marR="0" lvl="4" indent="27512" algn="l" rtl="0">
              <a:spcBef>
                <a:spcPts val="320"/>
              </a:spcBef>
              <a:spcAft>
                <a:spcPts val="375"/>
              </a:spcAft>
              <a:buClr>
                <a:srgbClr val="7E241A"/>
              </a:buClr>
              <a:buSzPts val="232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onstantia"/>
                <a:ea typeface="Constantia"/>
                <a:cs typeface="Constantia"/>
                <a:sym typeface="Constantia"/>
              </a:defRPr>
            </a:lvl5pPr>
            <a:lvl6pPr marL="1571562" marR="0" lvl="5" indent="-68596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1857301" marR="0" lvl="6" indent="-74935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2143039" marR="0" lvl="7" indent="-68573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2428778" marR="0" lvl="8" indent="-74912" algn="l" rtl="0">
              <a:spcBef>
                <a:spcPts val="175"/>
              </a:spcBef>
              <a:spcAft>
                <a:spcPts val="375"/>
              </a:spcAft>
              <a:buClr>
                <a:srgbClr val="7E241A"/>
              </a:buClr>
              <a:buSzPts val="1269"/>
              <a:buFont typeface="Arial"/>
              <a:buChar char="•"/>
              <a:defRPr sz="875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dt" idx="10"/>
          </p:nvPr>
        </p:nvSpPr>
        <p:spPr>
          <a:xfrm>
            <a:off x="7299491" y="5258597"/>
            <a:ext cx="857250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/>
          <a:lstStyle>
            <a:lvl1pPr marL="0" marR="0" lvl="0" indent="0" algn="r" rtl="0">
              <a:spcBef>
                <a:spcPts val="160"/>
              </a:spcBef>
              <a:spcAft>
                <a:spcPts val="0"/>
              </a:spcAft>
              <a:buSzPts val="1400"/>
              <a:buNone/>
              <a:defRPr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457200" marR="0" lvl="1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914400" marR="0" lvl="2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286000" marR="0" lvl="5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2743200" marR="0" lvl="6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200400" marR="0" lvl="7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3657600" marR="0" lvl="8" indent="0" algn="l" rtl="0">
              <a:spcBef>
                <a:spcPts val="0"/>
              </a:spcBef>
              <a:buSzPts val="1400"/>
              <a:buNone/>
              <a:defRPr sz="20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sldNum" idx="12"/>
          </p:nvPr>
        </p:nvSpPr>
        <p:spPr>
          <a:xfrm>
            <a:off x="8213894" y="5258597"/>
            <a:ext cx="413375" cy="30427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800" b="0" i="0" u="none" strike="noStrike" cap="none">
                <a:solidFill>
                  <a:schemeClr val="dk1"/>
                </a:solidFill>
                <a:latin typeface="Corbel"/>
                <a:ea typeface="Corbel"/>
                <a:cs typeface="Corbel"/>
                <a:sym typeface="Corbel"/>
              </a:rPr>
              <a:t>‹#›</a:t>
            </a:fld>
            <a:endParaRPr lang="en-US" sz="800" b="0" i="0" u="none" strike="noStrike" cap="none">
              <a:solidFill>
                <a:schemeClr val="dk1"/>
              </a:solidFill>
              <a:latin typeface="Corbel"/>
              <a:ea typeface="Corbel"/>
              <a:cs typeface="Corbel"/>
              <a:sym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1862075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80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12" Type="http://schemas.openxmlformats.org/officeDocument/2006/relationships/customXml" Target="../ink/ink6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3.xml"/><Relationship Id="rId11" Type="http://schemas.openxmlformats.org/officeDocument/2006/relationships/image" Target="../media/image70.png"/><Relationship Id="rId5" Type="http://schemas.openxmlformats.org/officeDocument/2006/relationships/image" Target="../media/image10.png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60.png"/><Relationship Id="rId1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generated/sklearn.feature_selection.SelectKBest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6.emf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4838" y="1150060"/>
            <a:ext cx="7919052" cy="2180166"/>
          </a:xfrm>
        </p:spPr>
        <p:txBody>
          <a:bodyPr anchor="ctr"/>
          <a:lstStyle/>
          <a:p>
            <a:pPr algn="ctr"/>
            <a:r>
              <a:rPr lang="en-US" altLang="x-none" sz="4000" dirty="0"/>
              <a:t>Feature Selection</a:t>
            </a:r>
            <a:endParaRPr lang="en-US" altLang="en-US" sz="4000" dirty="0">
              <a:ln>
                <a:noFill/>
              </a:ln>
              <a:solidFill>
                <a:schemeClr val="accent4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A64FEAA-8957-41DD-B4A3-DD528411C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623" y="3330226"/>
            <a:ext cx="2077453" cy="570217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F1E3889-3762-9CCC-F89F-694A7AB2A2D8}"/>
              </a:ext>
            </a:extLst>
          </p:cNvPr>
          <p:cNvSpPr txBox="1"/>
          <p:nvPr/>
        </p:nvSpPr>
        <p:spPr>
          <a:xfrm>
            <a:off x="6459687" y="351064"/>
            <a:ext cx="21675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accent2"/>
                </a:solidFill>
                <a:latin typeface="Abadi Extra Light" panose="020B0604020202020204" pitchFamily="34" charset="0"/>
              </a:rPr>
              <a:t>Difficulty level</a:t>
            </a:r>
            <a:r>
              <a:rPr lang="en-US" sz="1200">
                <a:solidFill>
                  <a:schemeClr val="accent2"/>
                </a:solidFill>
                <a:latin typeface="Abadi Extra Light" panose="020B0604020202020204" pitchFamily="34" charset="0"/>
              </a:rPr>
              <a:t>: Introductory</a:t>
            </a:r>
            <a:endParaRPr lang="en-US" sz="1200" dirty="0">
              <a:solidFill>
                <a:schemeClr val="accent6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42B16AF-B42B-FB8B-3BBA-1FB76324C7AB}"/>
              </a:ext>
            </a:extLst>
          </p:cNvPr>
          <p:cNvSpPr/>
          <p:nvPr/>
        </p:nvSpPr>
        <p:spPr>
          <a:xfrm>
            <a:off x="3371949" y="0"/>
            <a:ext cx="57720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FF4434"/>
                </a:solidFill>
                <a:effectLst/>
                <a:uLnTx/>
                <a:uFillTx/>
              </a:rPr>
              <a:t>This work is supported by the National Science Foundation under Award 2021287 </a:t>
            </a:r>
          </a:p>
        </p:txBody>
      </p:sp>
    </p:spTree>
    <p:extLst>
      <p:ext uri="{BB962C8B-B14F-4D97-AF65-F5344CB8AC3E}">
        <p14:creationId xmlns:p14="http://schemas.microsoft.com/office/powerpoint/2010/main" val="668634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12C9D31-CF41-5E7C-A536-7183451AD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892" y="3207775"/>
            <a:ext cx="7809186" cy="222584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24118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Remove Features With Low 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7804" y="1229629"/>
            <a:ext cx="8147134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200" dirty="0"/>
              <a:t>Low variance suggests less predictive power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Especially those features have very low, near to zero, varianc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By default, remove all zero-variance features (no information provided to discriminate or predict a target)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Set variance threshold</a:t>
            </a:r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DBC3856-711B-088A-C982-EC9F3F7DC31F}"/>
                  </a:ext>
                </a:extLst>
              </p14:cNvPr>
              <p14:cNvContentPartPr/>
              <p14:nvPr/>
            </p14:nvContentPartPr>
            <p14:xfrm>
              <a:off x="951990" y="4179654"/>
              <a:ext cx="425520" cy="1515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DBC3856-711B-088A-C982-EC9F3F7DC31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2990" y="4170654"/>
                <a:ext cx="443160" cy="16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76674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2791033-7E22-AB4B-7F70-0A0B413AE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019" y="2354584"/>
            <a:ext cx="3848100" cy="8509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orrelation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21" y="1492472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Pearson’s coefficient: test the linear relationship between two features</a:t>
            </a:r>
          </a:p>
          <a:p>
            <a:pPr>
              <a:buClr>
                <a:schemeClr val="tx1"/>
              </a:buClr>
            </a:pPr>
            <a:endParaRPr lang="en-US" sz="2400" dirty="0"/>
          </a:p>
          <a:p>
            <a:pPr>
              <a:buClr>
                <a:schemeClr val="tx1"/>
              </a:buClr>
            </a:pPr>
            <a:endParaRPr lang="en-US" sz="2400" dirty="0"/>
          </a:p>
          <a:p>
            <a:pPr>
              <a:buClr>
                <a:schemeClr val="tx1"/>
              </a:buClr>
            </a:pPr>
            <a:endParaRPr lang="en-US" sz="2400" dirty="0"/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0: no correlation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1: positive correlation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-1: negative correlation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B04D8D3-00BA-17DC-6973-55E2E8607E44}"/>
                  </a:ext>
                </a:extLst>
              </p14:cNvPr>
              <p14:cNvContentPartPr/>
              <p14:nvPr/>
            </p14:nvContentPartPr>
            <p14:xfrm>
              <a:off x="3752149" y="3332406"/>
              <a:ext cx="1384920" cy="38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B04D8D3-00BA-17DC-6973-55E2E8607E4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34149" y="3314406"/>
                <a:ext cx="142056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718A757-4039-E78C-F728-6F8D5559B889}"/>
                  </a:ext>
                </a:extLst>
              </p14:cNvPr>
              <p14:cNvContentPartPr/>
              <p14:nvPr/>
            </p14:nvContentPartPr>
            <p14:xfrm>
              <a:off x="5298865" y="3304686"/>
              <a:ext cx="1403280" cy="666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718A757-4039-E78C-F728-6F8D5559B8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80865" y="3286686"/>
                <a:ext cx="1438920" cy="10224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6A496ED-1484-8E39-E860-6B3D2B373091}"/>
              </a:ext>
            </a:extLst>
          </p:cNvPr>
          <p:cNvSpPr txBox="1"/>
          <p:nvPr/>
        </p:nvSpPr>
        <p:spPr>
          <a:xfrm>
            <a:off x="3544333" y="3432064"/>
            <a:ext cx="1631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X’s standard  devi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B8AD2C-4CC7-3E40-FDA1-5826A47F9729}"/>
              </a:ext>
            </a:extLst>
          </p:cNvPr>
          <p:cNvSpPr txBox="1"/>
          <p:nvPr/>
        </p:nvSpPr>
        <p:spPr>
          <a:xfrm>
            <a:off x="5232061" y="3417092"/>
            <a:ext cx="1631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’s standard  devi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C27FC8-B0B2-00A6-2B89-11F01AD2DC3A}"/>
              </a:ext>
            </a:extLst>
          </p:cNvPr>
          <p:cNvSpPr txBox="1"/>
          <p:nvPr/>
        </p:nvSpPr>
        <p:spPr>
          <a:xfrm>
            <a:off x="7209577" y="2615566"/>
            <a:ext cx="1631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X, Y covariance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A70764-1C47-0BD5-1507-BDE1A839BDFC}"/>
              </a:ext>
            </a:extLst>
          </p:cNvPr>
          <p:cNvGrpSpPr/>
          <p:nvPr/>
        </p:nvGrpSpPr>
        <p:grpSpPr>
          <a:xfrm>
            <a:off x="4174021" y="2331351"/>
            <a:ext cx="3089520" cy="483840"/>
            <a:chOff x="4591464" y="1895832"/>
            <a:chExt cx="3089520" cy="48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404AC22-2428-1870-78F6-552BC361685C}"/>
                    </a:ext>
                  </a:extLst>
                </p14:cNvPr>
                <p14:cNvContentPartPr/>
                <p14:nvPr/>
              </p14:nvContentPartPr>
              <p14:xfrm>
                <a:off x="4591464" y="1895832"/>
                <a:ext cx="2106720" cy="483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41A7BDC-609F-3743-A1B4-73211CD9473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587144" y="1891512"/>
                  <a:ext cx="2115360" cy="49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0B52ABE-512C-6C8F-C4B6-9C356AE0C804}"/>
                    </a:ext>
                  </a:extLst>
                </p14:cNvPr>
                <p14:cNvContentPartPr/>
                <p14:nvPr/>
              </p14:nvContentPartPr>
              <p14:xfrm>
                <a:off x="6719784" y="2168712"/>
                <a:ext cx="945360" cy="118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71B0B40-8337-4A4A-AE16-F7A5F8DD029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715464" y="2164392"/>
                  <a:ext cx="9540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71E7336-B7FA-6FBF-1543-5B6D959DAC2C}"/>
                    </a:ext>
                  </a:extLst>
                </p14:cNvPr>
                <p14:cNvContentPartPr/>
                <p14:nvPr/>
              </p14:nvContentPartPr>
              <p14:xfrm>
                <a:off x="7604304" y="2235312"/>
                <a:ext cx="76680" cy="96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827664E-ED9B-0146-A75A-3FFC227FFA6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599984" y="2230992"/>
                  <a:ext cx="85320" cy="10512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1D198F6-5F47-D20F-387A-12D454A5430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77053" y="3962733"/>
            <a:ext cx="2921945" cy="1370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7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6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orrelation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97" y="1492472"/>
            <a:ext cx="7945821" cy="676429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  <a:tabLst>
                <a:tab pos="457200" algn="l"/>
              </a:tabLst>
            </a:pPr>
            <a:r>
              <a:rPr lang="en-US" sz="2400" dirty="0"/>
              <a:t>Use heatmap</a:t>
            </a:r>
          </a:p>
          <a:p>
            <a:pPr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ED0A36C-BF7C-2CD1-2442-4B643F703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155" y="1996103"/>
            <a:ext cx="7036906" cy="3325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462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944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Drop Correlated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97" y="1492472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The dropping should not lose information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Only when the correlation is strong enough</a:t>
            </a:r>
          </a:p>
          <a:p>
            <a:pPr marL="1028700" lvl="2" indent="-285750">
              <a:buClr>
                <a:schemeClr val="tx1"/>
              </a:buClr>
            </a:pPr>
            <a:r>
              <a:rPr lang="en-US" sz="2000" dirty="0" err="1"/>
              <a:t>E.g</a:t>
            </a:r>
            <a:r>
              <a:rPr lang="en-US" sz="2000" dirty="0"/>
              <a:t>, one is derived from another one,  </a:t>
            </a:r>
            <a:r>
              <a:rPr lang="en-US" sz="2000" dirty="0" err="1"/>
              <a:t>Men_percentage</a:t>
            </a:r>
            <a:r>
              <a:rPr lang="en-US" sz="2000" dirty="0"/>
              <a:t>=1-Women_percentage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Decisions need to be made: 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What is considered as strong correlation – threshold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Which column to be removed?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Be careful when dropping a column, in many cases, need domain knowledge, and further investigation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049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6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Select The Most Relevant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13" y="1518848"/>
            <a:ext cx="8235057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200" dirty="0"/>
              <a:t>Select the top-K </a:t>
            </a:r>
            <a:r>
              <a:rPr lang="en-US" sz="2200" dirty="0" err="1"/>
              <a:t>features:</a:t>
            </a:r>
            <a:r>
              <a:rPr lang="en-US" sz="2200" dirty="0" err="1">
                <a:hlinkClick r:id="rId3"/>
              </a:rPr>
              <a:t>sklearn.feature_selection.SelectKBest</a:t>
            </a:r>
            <a:endParaRPr lang="en-US" sz="2200" dirty="0"/>
          </a:p>
          <a:p>
            <a:pPr marL="457200" indent="-342900">
              <a:buClr>
                <a:schemeClr val="tx1"/>
              </a:buClr>
            </a:pPr>
            <a:r>
              <a:rPr lang="en-US" sz="2200" dirty="0" err="1"/>
              <a:t>Score_Func</a:t>
            </a:r>
            <a:r>
              <a:rPr lang="en-US" sz="2200" dirty="0"/>
              <a:t>: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f_classif</a:t>
            </a:r>
            <a:r>
              <a:rPr lang="en-US" dirty="0"/>
              <a:t>: ANOVA F-value between label/feature for classification task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mutual_info_classif</a:t>
            </a:r>
            <a:r>
              <a:rPr lang="en-US" dirty="0"/>
              <a:t>: Mutual information for a discrete target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>
                <a:solidFill>
                  <a:srgbClr val="581CE3"/>
                </a:solidFill>
              </a:rPr>
              <a:t>chi2</a:t>
            </a:r>
            <a:r>
              <a:rPr lang="en-US" dirty="0"/>
              <a:t>: Chi-squared stats of non-negative features for classification task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f_regression</a:t>
            </a:r>
            <a:r>
              <a:rPr lang="en-US" dirty="0"/>
              <a:t>: F-value between label/feature for regression task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dirty="0" err="1">
                <a:solidFill>
                  <a:srgbClr val="581CE3"/>
                </a:solidFill>
              </a:rPr>
              <a:t>mutual_info_regression</a:t>
            </a:r>
            <a:r>
              <a:rPr lang="en-US" dirty="0"/>
              <a:t>: Mutual information for a continuous target</a:t>
            </a:r>
          </a:p>
          <a:p>
            <a:pPr marL="481013" lvl="1" indent="0">
              <a:buClr>
                <a:schemeClr val="tx1"/>
              </a:buClr>
              <a:buNone/>
            </a:pPr>
            <a:endParaRPr lang="en-US" dirty="0"/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398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4658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Null hypothesis, F-Statistics and p-valu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10" y="1518848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200" b="1" dirty="0">
                <a:solidFill>
                  <a:srgbClr val="002060"/>
                </a:solidFill>
              </a:rPr>
              <a:t>Null hypothesis</a:t>
            </a:r>
            <a:r>
              <a:rPr lang="en-US" sz="2200" dirty="0"/>
              <a:t>: a group of the features are irrelevant to the targeted variable – no predictive power</a:t>
            </a:r>
          </a:p>
          <a:p>
            <a:pPr marL="457200" indent="-342900">
              <a:buClr>
                <a:schemeClr val="tx1"/>
              </a:buClr>
            </a:pPr>
            <a:r>
              <a:rPr lang="en-US" sz="2200" b="1" dirty="0">
                <a:solidFill>
                  <a:srgbClr val="002060"/>
                </a:solidFill>
              </a:rPr>
              <a:t>F-Statistics</a:t>
            </a:r>
            <a:r>
              <a:rPr lang="en-US" sz="2200" dirty="0"/>
              <a:t>: measures if a group of features are significant or not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/>
              <a:t>Compares the model with zero predictor variable, whether adding the features improve the predicative capability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b="1" dirty="0">
                <a:solidFill>
                  <a:schemeClr val="tx1"/>
                </a:solidFill>
              </a:rPr>
              <a:t>The higher a F Statistic(or F value) is</a:t>
            </a:r>
            <a:r>
              <a:rPr lang="en-US" sz="2000" dirty="0"/>
              <a:t>, the higher probability that the null hypothesis is not true  </a:t>
            </a:r>
            <a:r>
              <a:rPr lang="en-US" sz="2000" dirty="0">
                <a:sym typeface="Wingdings" pitchFamily="2" charset="2"/>
              </a:rPr>
              <a:t> selected features have higher predictive capability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000" dirty="0">
                <a:sym typeface="Wingdings" pitchFamily="2" charset="2"/>
              </a:rPr>
              <a:t>Threshold: f-critical value</a:t>
            </a:r>
            <a:endParaRPr lang="en-US" sz="2000" dirty="0"/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728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25866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-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475" y="1501803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b="1" dirty="0">
                <a:solidFill>
                  <a:srgbClr val="002060"/>
                </a:solidFill>
              </a:rPr>
              <a:t>p-value</a:t>
            </a:r>
            <a:r>
              <a:rPr lang="en-US" sz="2400" dirty="0"/>
              <a:t>: measure the probability of finding an observation given the assumption that the null hypothesis is tru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b="1" dirty="0">
                <a:solidFill>
                  <a:schemeClr val="tx1"/>
                </a:solidFill>
              </a:rPr>
              <a:t>The lower p-value it is</a:t>
            </a:r>
            <a:r>
              <a:rPr lang="en-US" sz="2200" dirty="0"/>
              <a:t>, the higher probability the null hypothesis is not true, </a:t>
            </a:r>
            <a:r>
              <a:rPr lang="en-US" sz="2200" dirty="0">
                <a:sym typeface="Wingdings" pitchFamily="2" charset="2"/>
              </a:rPr>
              <a:t> selected features have higher predictive capability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>
                <a:sym typeface="Wingdings" pitchFamily="2" charset="2"/>
              </a:rPr>
              <a:t>Threshold: 0.05 (targeted features with p value lower than 0.05)</a:t>
            </a:r>
            <a:endParaRPr lang="en-US" sz="2200" dirty="0"/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6504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7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ANOVA F-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474" y="1511135"/>
            <a:ext cx="7945821" cy="3443422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Analysis of Variance 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F-test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Whether the means from two samples of data (i.e., features and targeted variable) are from the same distribution or not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Features are continuous, targeted variable is categorical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4881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69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F-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8472" y="1501803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Checking the linear correlation relationships between a feature and the targeted variable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Continuous features, continuous targeted variable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F-value between label/feature for regression tasks</a:t>
            </a:r>
          </a:p>
          <a:p>
            <a:pPr marL="741362" lvl="2" indent="-344488">
              <a:buClr>
                <a:schemeClr val="tx1"/>
              </a:buClr>
            </a:pPr>
            <a:r>
              <a:rPr lang="en-US" sz="2200" dirty="0"/>
              <a:t>p-values of features for predicting “Income”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A205AC-C631-EA12-3AA3-5E7D45BCCA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518" y="4029807"/>
            <a:ext cx="8294635" cy="46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600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4830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Chi-Squared St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773" y="1500969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Correlation analysis for Categorical data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Compute chi-squared stats between each non-negative feature and class – Chi-Square test of independence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Select the n features with the highest value (weeds out irrelevant features)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823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416" y="376455"/>
            <a:ext cx="7912519" cy="919886"/>
          </a:xfrm>
        </p:spPr>
        <p:txBody>
          <a:bodyPr anchor="b">
            <a:normAutofit/>
          </a:bodyPr>
          <a:lstStyle/>
          <a:p>
            <a:r>
              <a:rPr lang="en-US" sz="4000" dirty="0"/>
              <a:t>Cont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4365" y="1515213"/>
            <a:ext cx="7800648" cy="3531476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395288" indent="-342900">
              <a:buClr>
                <a:schemeClr val="tx1"/>
              </a:buClr>
            </a:pPr>
            <a:r>
              <a:rPr 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Feature Selection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-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Overview</a:t>
            </a:r>
            <a:endParaRPr lang="en-US" sz="2400" dirty="0">
              <a:latin typeface="Helvetica" panose="020B0604020202020204" pitchFamily="34" charset="0"/>
              <a:ea typeface="+mn-lt"/>
              <a:cs typeface="Helvetica" panose="020B0604020202020204" pitchFamily="34" charset="0"/>
            </a:endParaRPr>
          </a:p>
          <a:p>
            <a:pPr marL="395288" indent="-342900">
              <a:buClr>
                <a:schemeClr val="tx1"/>
              </a:buClr>
            </a:pPr>
            <a:r>
              <a:rPr 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Feature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Selection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Approaches</a:t>
            </a:r>
            <a:endParaRPr lang="en-US" sz="2400" dirty="0">
              <a:latin typeface="Helvetica" panose="020B0604020202020204" pitchFamily="34" charset="0"/>
              <a:ea typeface="+mn-lt"/>
              <a:cs typeface="Helvetica" panose="020B0604020202020204" pitchFamily="34" charset="0"/>
            </a:endParaRPr>
          </a:p>
          <a:p>
            <a:pPr marL="395288" indent="-342900">
              <a:buClr>
                <a:schemeClr val="tx1"/>
              </a:buClr>
            </a:pP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Principle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Component</a:t>
            </a:r>
            <a:r>
              <a:rPr lang="zh-CN" altLang="en-US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 </a:t>
            </a:r>
            <a:r>
              <a:rPr lang="en-US" altLang="zh-CN" sz="2400" dirty="0">
                <a:latin typeface="Helvetica" panose="020B0604020202020204" pitchFamily="34" charset="0"/>
                <a:ea typeface="+mn-lt"/>
                <a:cs typeface="Helvetica" panose="020B0604020202020204" pitchFamily="34" charset="0"/>
              </a:rPr>
              <a:t>Analysis</a:t>
            </a:r>
            <a:endParaRPr lang="en-US" sz="2400" dirty="0">
              <a:latin typeface="Helvetica" panose="020B0604020202020204" pitchFamily="34" charset="0"/>
              <a:ea typeface="+mn-lt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7886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7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Mutual In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497" y="1492472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A general way that works for both continuous and discrete variables</a:t>
            </a:r>
          </a:p>
          <a:p>
            <a:pPr marL="457200" indent="-344488">
              <a:buClr>
                <a:schemeClr val="tx1"/>
              </a:buClr>
            </a:pPr>
            <a:r>
              <a:rPr lang="en-US" sz="2400" dirty="0"/>
              <a:t>Measure the reduction in uncertainty for targeted variable given a known value of a feature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 err="1"/>
              <a:t>mutual_info_regression</a:t>
            </a:r>
            <a:r>
              <a:rPr lang="en-US" sz="2200" dirty="0"/>
              <a:t>: for a continuous target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 err="1"/>
              <a:t>mutual_info_classif</a:t>
            </a:r>
            <a:r>
              <a:rPr lang="en-US" sz="2200" dirty="0"/>
              <a:t>: for a discrete target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7034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7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Summa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id="{EFFB79FB-ED05-F45C-86A2-17943D3EB8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7732458"/>
              </p:ext>
            </p:extLst>
          </p:nvPr>
        </p:nvGraphicFramePr>
        <p:xfrm>
          <a:off x="494519" y="1825625"/>
          <a:ext cx="8146401" cy="2513112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15467">
                  <a:extLst>
                    <a:ext uri="{9D8B030D-6E8A-4147-A177-3AD203B41FA5}">
                      <a16:colId xmlns:a16="http://schemas.microsoft.com/office/drawing/2014/main" val="1196421242"/>
                    </a:ext>
                  </a:extLst>
                </a:gridCol>
                <a:gridCol w="2715467">
                  <a:extLst>
                    <a:ext uri="{9D8B030D-6E8A-4147-A177-3AD203B41FA5}">
                      <a16:colId xmlns:a16="http://schemas.microsoft.com/office/drawing/2014/main" val="2846752396"/>
                    </a:ext>
                  </a:extLst>
                </a:gridCol>
                <a:gridCol w="2715467">
                  <a:extLst>
                    <a:ext uri="{9D8B030D-6E8A-4147-A177-3AD203B41FA5}">
                      <a16:colId xmlns:a16="http://schemas.microsoft.com/office/drawing/2014/main" val="4131816962"/>
                    </a:ext>
                  </a:extLst>
                </a:gridCol>
              </a:tblGrid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Score_func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featu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targ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8472645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f_classif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/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340739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mutual_info_classif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/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912060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hi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ategoric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7296398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f_regression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5108333"/>
                  </a:ext>
                </a:extLst>
              </a:tr>
              <a:tr h="418852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mutual_info_regression</a:t>
                      </a:r>
                      <a:endParaRPr lang="en-US" sz="1400" dirty="0">
                        <a:solidFill>
                          <a:schemeClr val="tx1"/>
                        </a:solidFill>
                        <a:latin typeface="Helvetica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/Catego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Helvetica" pitchFamily="2" charset="0"/>
                        </a:rPr>
                        <a:t>Continuo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13575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37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38967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 err="1">
                <a:solidFill>
                  <a:schemeClr val="tx1"/>
                </a:solidFill>
              </a:rPr>
              <a:t>Sklear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D4399E-94EB-50CE-29F4-F96BBAD34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95" y="1719411"/>
            <a:ext cx="3403605" cy="26548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2BD07D-6E97-4C9D-4282-051FA885F6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1325" y="1698849"/>
            <a:ext cx="3891740" cy="273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288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995" y="331638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rinciple Component Analysis (PC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3434" y="1516612"/>
            <a:ext cx="7748133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400" dirty="0"/>
              <a:t>Project the current features to a new, lower-dimensional feature space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/>
              <a:t>Generate derived features – feature extraction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/>
              <a:t>Reduce redundant features – decrease the dimensionality and complexity of the model</a:t>
            </a:r>
          </a:p>
          <a:p>
            <a:pPr marL="801688" lvl="1" indent="-320675">
              <a:buClr>
                <a:schemeClr val="tx1"/>
              </a:buClr>
            </a:pPr>
            <a:r>
              <a:rPr lang="en-US" sz="2200" dirty="0"/>
              <a:t>PCA is a popular linear feature extraction method</a:t>
            </a:r>
          </a:p>
          <a:p>
            <a:pPr marL="742950" lvl="1" indent="-285750">
              <a:buClr>
                <a:schemeClr val="tx1"/>
              </a:buClr>
            </a:pPr>
            <a:endParaRPr lang="en-US" sz="2400" dirty="0"/>
          </a:p>
          <a:p>
            <a:pPr lvl="1">
              <a:buClr>
                <a:schemeClr val="tx1"/>
              </a:buClr>
            </a:pPr>
            <a:endParaRPr lang="en-US" dirty="0"/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8699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995" y="331640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rinciple Component Analysis (PCA)</a:t>
            </a: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AE14E932-C2D4-B0DF-D6DA-FF4831A45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83326"/>
              </p:ext>
            </p:extLst>
          </p:nvPr>
        </p:nvGraphicFramePr>
        <p:xfrm>
          <a:off x="593433" y="3886191"/>
          <a:ext cx="2977896" cy="61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72700" imgH="9944100" progId="Equation.DSMT4">
                  <p:embed/>
                </p:oleObj>
              </mc:Choice>
              <mc:Fallback>
                <p:oleObj name="Equation" r:id="rId3" imgW="48272700" imgH="99441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AE14E932-C2D4-B0DF-D6DA-FF4831A45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3" y="3886191"/>
                        <a:ext cx="2977896" cy="613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7D4BF48B-D1AD-FB04-CCA9-F33D5DE07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76938"/>
              </p:ext>
            </p:extLst>
          </p:nvPr>
        </p:nvGraphicFramePr>
        <p:xfrm>
          <a:off x="1671790" y="4359881"/>
          <a:ext cx="1216787" cy="38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42300" imgH="10528300" progId="Equation.DSMT4">
                  <p:embed/>
                </p:oleObj>
              </mc:Choice>
              <mc:Fallback>
                <p:oleObj name="Equation" r:id="rId5" imgW="33642300" imgH="105283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7D4BF48B-D1AD-FB04-CCA9-F33D5DE07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90" y="4359881"/>
                        <a:ext cx="1216787" cy="38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F3036DC-004D-F713-4B9A-C979DEB27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14" y="1620887"/>
            <a:ext cx="752475" cy="2202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C98B4BE0-02A5-F533-DF7C-473DEC2CD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52939"/>
              </p:ext>
            </p:extLst>
          </p:nvPr>
        </p:nvGraphicFramePr>
        <p:xfrm>
          <a:off x="5865219" y="3984381"/>
          <a:ext cx="2503633" cy="5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33200" imgH="9944100" progId="Equation.DSMT4">
                  <p:embed/>
                </p:oleObj>
              </mc:Choice>
              <mc:Fallback>
                <p:oleObj name="Equation" r:id="rId8" imgW="49733200" imgH="99441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C98B4BE0-02A5-F533-DF7C-473DEC2CD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219" y="3984381"/>
                        <a:ext cx="2503633" cy="50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226CC0BF-DE10-4328-75F8-2BF56AEF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85896"/>
              </p:ext>
            </p:extLst>
          </p:nvPr>
        </p:nvGraphicFramePr>
        <p:xfrm>
          <a:off x="6465620" y="4349877"/>
          <a:ext cx="1302829" cy="4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26500" imgH="10528300" progId="Equation.DSMT4">
                  <p:embed/>
                </p:oleObj>
              </mc:Choice>
              <mc:Fallback>
                <p:oleObj name="Equation" r:id="rId10" imgW="34226500" imgH="1052830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226CC0BF-DE10-4328-75F8-2BF56AEF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620" y="4349877"/>
                        <a:ext cx="1302829" cy="4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2A403271-DBC0-5C82-3F9D-378397D97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8312"/>
              </p:ext>
            </p:extLst>
          </p:nvPr>
        </p:nvGraphicFramePr>
        <p:xfrm>
          <a:off x="6405834" y="2090367"/>
          <a:ext cx="625861" cy="144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96700" imgH="26911300" progId="Equation.DSMT4">
                  <p:embed/>
                </p:oleObj>
              </mc:Choice>
              <mc:Fallback>
                <p:oleObj name="Equation" r:id="rId12" imgW="11696700" imgH="2691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2A403271-DBC0-5C82-3F9D-378397D97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834" y="2090367"/>
                        <a:ext cx="625861" cy="144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>
            <a:extLst>
              <a:ext uri="{FF2B5EF4-FFF2-40B4-BE49-F238E27FC236}">
                <a16:creationId xmlns:a16="http://schemas.microsoft.com/office/drawing/2014/main" id="{12999B75-B70D-4CE1-4CA4-9865FCFA14CF}"/>
              </a:ext>
            </a:extLst>
          </p:cNvPr>
          <p:cNvSpPr/>
          <p:nvPr/>
        </p:nvSpPr>
        <p:spPr>
          <a:xfrm>
            <a:off x="3412833" y="2715219"/>
            <a:ext cx="2452386" cy="19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80B076-2014-B60A-FBFC-2A286828864B}"/>
              </a:ext>
            </a:extLst>
          </p:cNvPr>
          <p:cNvSpPr txBox="1"/>
          <p:nvPr/>
        </p:nvSpPr>
        <p:spPr>
          <a:xfrm>
            <a:off x="4296624" y="2909275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K&lt;&lt;N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E381BD-F455-7C97-C7F6-2428C4A3F1D6}"/>
              </a:ext>
            </a:extLst>
          </p:cNvPr>
          <p:cNvSpPr txBox="1"/>
          <p:nvPr/>
        </p:nvSpPr>
        <p:spPr>
          <a:xfrm>
            <a:off x="6239121" y="3564647"/>
            <a:ext cx="147348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tx1"/>
                </a:solidFill>
                <a:latin typeface="+mn-lt"/>
              </a:rPr>
              <a:t>reconstruction</a:t>
            </a:r>
          </a:p>
        </p:txBody>
      </p:sp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64AA4AEA-011D-66CB-E399-D49E8DC3E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0334" y="3187618"/>
          <a:ext cx="6397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04600" imgH="4686300" progId="Equation.DSMT4">
                  <p:embed/>
                </p:oleObj>
              </mc:Choice>
              <mc:Fallback>
                <p:oleObj name="Equation" r:id="rId14" imgW="11404600" imgH="4686300" progId="Equation.DSMT4">
                  <p:embed/>
                  <p:pic>
                    <p:nvPicPr>
                      <p:cNvPr id="14" name="Object 1">
                        <a:extLst>
                          <a:ext uri="{FF2B5EF4-FFF2-40B4-BE49-F238E27FC236}">
                            <a16:creationId xmlns:a16="http://schemas.microsoft.com/office/drawing/2014/main" id="{64AA4AEA-011D-66CB-E399-D49E8DC3E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334" y="3187618"/>
                        <a:ext cx="6397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B8FED47-F8E3-C43D-75CB-EF079EED66C5}"/>
              </a:ext>
            </a:extLst>
          </p:cNvPr>
          <p:cNvSpPr txBox="1"/>
          <p:nvPr/>
        </p:nvSpPr>
        <p:spPr>
          <a:xfrm>
            <a:off x="3497248" y="1856774"/>
            <a:ext cx="15661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tx1"/>
                </a:solidFill>
                <a:latin typeface="+mn-lt"/>
              </a:rPr>
              <a:t>minimize the information loss, i.e.,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2A9963F-78FC-9F4D-DE9C-12D1E88047F0}"/>
              </a:ext>
            </a:extLst>
          </p:cNvPr>
          <p:cNvSpPr txBox="1"/>
          <p:nvPr/>
        </p:nvSpPr>
        <p:spPr>
          <a:xfrm>
            <a:off x="2284030" y="3758268"/>
            <a:ext cx="84350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tx1"/>
                </a:solidFill>
                <a:latin typeface="+mn-lt"/>
              </a:rPr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3781546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26" y="345234"/>
            <a:ext cx="8597348" cy="972820"/>
          </a:xfrm>
        </p:spPr>
        <p:txBody>
          <a:bodyPr anchor="b">
            <a:no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PC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561" y="1532658"/>
            <a:ext cx="4718552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4488">
              <a:buClr>
                <a:schemeClr val="tx1"/>
              </a:buClr>
            </a:pPr>
            <a:r>
              <a:rPr lang="en-US" sz="2200" dirty="0"/>
              <a:t>Generates new features and dimensions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Each feature is a linear combinations of the original ones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Each feature is uncorrelated with one another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Capture as much of the original variance in the data</a:t>
            </a:r>
          </a:p>
          <a:p>
            <a:pPr marL="457200" indent="-344488">
              <a:buClr>
                <a:schemeClr val="tx1"/>
              </a:buClr>
            </a:pPr>
            <a:r>
              <a:rPr lang="en-US" sz="2200" dirty="0"/>
              <a:t>Each feature is called as a principle component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3A7E36-BB15-31FA-3F66-93005C9556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0278" y="1271418"/>
            <a:ext cx="3341845" cy="396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04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4ADFD-DDF3-46A5-A618-1F79D9A85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Selection</a:t>
            </a:r>
            <a:r>
              <a:rPr lang="zh-CN" altLang="en-US" dirty="0"/>
              <a:t> </a:t>
            </a:r>
            <a:r>
              <a:rPr lang="en-US" altLang="zh-CN" dirty="0"/>
              <a:t>-</a:t>
            </a:r>
            <a:r>
              <a:rPr lang="zh-CN" altLang="en-US" dirty="0"/>
              <a:t> </a:t>
            </a:r>
            <a:r>
              <a:rPr lang="en-US" altLang="zh-CN" dirty="0"/>
              <a:t>Overview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1E031D2-7FFE-4089-9B62-6F9457FC76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26D10E-3DC7-4340-ADAC-F11A13DA6C8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90888" y="5258597"/>
            <a:ext cx="6751457" cy="34912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endParaRPr kumimoji="0" lang="en-GB" sz="800" b="0" i="0" u="none" strike="noStrike" kern="0" cap="none" spc="0" normalizeH="0" baseline="0" noProof="0">
              <a:ln>
                <a:noFill/>
              </a:ln>
              <a:solidFill>
                <a:srgbClr val="0B4183"/>
              </a:solidFill>
              <a:effectLst/>
              <a:uLnTx/>
              <a:uFillTx/>
              <a:latin typeface="Corbel"/>
              <a:sym typeface="Corbel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207F0B-853E-4CE2-91D7-CAA002282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D931A1-A42B-F94C-ADA3-91D74B0ACBA8}" type="slidenum">
              <a: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1947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944" y="337532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Feature Selection</a:t>
            </a:r>
            <a:r>
              <a:rPr lang="zh-CN" altLang="en-US" sz="4000" dirty="0"/>
              <a:t> </a:t>
            </a:r>
            <a:r>
              <a:rPr lang="en-US" altLang="zh-CN" sz="4000" dirty="0"/>
              <a:t>-</a:t>
            </a:r>
            <a:r>
              <a:rPr lang="zh-CN" altLang="en-US" sz="4000" dirty="0"/>
              <a:t> </a:t>
            </a:r>
            <a:r>
              <a:rPr lang="en-US" altLang="zh-CN" sz="4000" dirty="0"/>
              <a:t>Overview</a:t>
            </a:r>
            <a:endParaRPr lang="en-US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7" y="1506811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Wiki: feature selection, </a:t>
            </a:r>
            <a:r>
              <a:rPr lang="en-US" sz="2400" i="1" dirty="0" err="1"/>
              <a:t>a.k.a</a:t>
            </a:r>
            <a:r>
              <a:rPr lang="en-US" sz="2400" dirty="0"/>
              <a:t>, variable selection, attribute selection, or variable subset selection, is the process of selecting a subset of relevant features (variables, predictors) for use in model construction. 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Simply the models to make them easier to interpret by users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Shorter training times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Avoid the curse of dimensionality</a:t>
            </a:r>
          </a:p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Feature selection is to select those relevant, remove irrelevant or redundant feature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503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0591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urse of 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212" y="1526249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 fontAlgn="base">
              <a:buClr>
                <a:schemeClr val="tx1"/>
              </a:buClr>
            </a:pPr>
            <a:r>
              <a:rPr lang="en-US" sz="2200" dirty="0"/>
              <a:t>Data dimension: the number of features of a data object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E.g., points (</a:t>
            </a:r>
            <a:r>
              <a:rPr lang="en-US" sz="2000" dirty="0" err="1"/>
              <a:t>x,y</a:t>
            </a:r>
            <a:r>
              <a:rPr lang="en-US" sz="2000" dirty="0"/>
              <a:t>): 2D; points (x, y, z): 3D, COVID-data: 37 dimensions</a:t>
            </a:r>
          </a:p>
          <a:p>
            <a:pPr marL="457200" indent="-342900" fontAlgn="base">
              <a:buClr>
                <a:schemeClr val="tx1"/>
              </a:buClr>
            </a:pPr>
            <a:r>
              <a:rPr lang="en-US" sz="2200" dirty="0"/>
              <a:t>High dimensional data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Data objects with a large number of dimensions</a:t>
            </a:r>
          </a:p>
          <a:p>
            <a:pPr marL="1028700" lvl="2" indent="-285750" fontAlgn="base">
              <a:buClr>
                <a:schemeClr val="tx1"/>
              </a:buClr>
            </a:pPr>
            <a:r>
              <a:rPr lang="en-US" sz="1800" dirty="0"/>
              <a:t>Textual data: each term corresponds to a dimension</a:t>
            </a:r>
          </a:p>
          <a:p>
            <a:pPr marL="1028700" lvl="2" indent="-285750" fontAlgn="base">
              <a:buClr>
                <a:schemeClr val="tx1"/>
              </a:buClr>
            </a:pPr>
            <a:r>
              <a:rPr lang="en-US" sz="1800" dirty="0"/>
              <a:t>Imaging data: each pixel corresponds to a dimension</a:t>
            </a:r>
          </a:p>
          <a:p>
            <a:pPr marL="457200" indent="-342900" fontAlgn="base">
              <a:buClr>
                <a:schemeClr val="tx1"/>
              </a:buClr>
            </a:pPr>
            <a:r>
              <a:rPr lang="en-US" sz="2200" dirty="0"/>
              <a:t>Curse of dimensionality: when # of dimension grows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Computations become more expensive</a:t>
            </a:r>
          </a:p>
          <a:p>
            <a:pPr marL="800100" lvl="1" indent="-319088" fontAlgn="base">
              <a:buClr>
                <a:schemeClr val="tx1"/>
              </a:buClr>
            </a:pPr>
            <a:r>
              <a:rPr lang="en-US" sz="2000" dirty="0"/>
              <a:t>Data objects become more sparse</a:t>
            </a:r>
          </a:p>
          <a:p>
            <a:pPr>
              <a:buClr>
                <a:schemeClr val="tx1"/>
              </a:buClr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870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Curse of 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7" y="1510056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25 points in 1-D, 2-D, 3-D: patterns are less discernible</a:t>
            </a:r>
          </a:p>
          <a:p>
            <a:pPr fontAlgn="base">
              <a:buClr>
                <a:schemeClr val="tx1"/>
              </a:buClr>
            </a:pPr>
            <a:endParaRPr lang="en-US" sz="2400" dirty="0"/>
          </a:p>
          <a:p>
            <a:pPr fontAlgn="base">
              <a:buClr>
                <a:schemeClr val="tx1"/>
              </a:buClr>
            </a:pPr>
            <a:endParaRPr lang="en-US" sz="2400" dirty="0"/>
          </a:p>
          <a:p>
            <a:pPr marL="457200" indent="-342900" fontAlgn="base">
              <a:buClr>
                <a:schemeClr val="tx1"/>
              </a:buClr>
            </a:pPr>
            <a:r>
              <a:rPr lang="en-US" sz="2400" dirty="0"/>
              <a:t>Performance increases until an optimal number of features is reached</a:t>
            </a:r>
          </a:p>
          <a:p>
            <a:pPr marL="219075" indent="0">
              <a:buClr>
                <a:schemeClr val="tx1"/>
              </a:buClr>
              <a:buNone/>
            </a:pPr>
            <a:br>
              <a:rPr lang="en-US" sz="2400" dirty="0"/>
            </a:b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E0DF28-CA61-1651-75B9-C275DF4E7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3952204"/>
            <a:ext cx="2742993" cy="1326033"/>
          </a:xfrm>
          <a:prstGeom prst="rect">
            <a:avLst/>
          </a:prstGeom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3E217291-5456-6C5F-E59F-2749763E0B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3773" y="2061631"/>
            <a:ext cx="4215364" cy="119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21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4ADFD-DDF3-46A5-A618-1F79D9A85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</a:t>
            </a:r>
            <a:r>
              <a:rPr lang="zh-CN" altLang="en-US" dirty="0"/>
              <a:t> </a:t>
            </a:r>
            <a:r>
              <a:rPr lang="en-US" altLang="zh-CN" dirty="0"/>
              <a:t>Selection</a:t>
            </a:r>
            <a:r>
              <a:rPr lang="zh-CN" altLang="en-US" dirty="0"/>
              <a:t> </a:t>
            </a:r>
            <a:r>
              <a:rPr lang="en-US" altLang="zh-CN" dirty="0"/>
              <a:t>Approaches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1E031D2-7FFE-4089-9B62-6F9457FC76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26D10E-3DC7-4340-ADAC-F11A13DA6C8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90888" y="5258597"/>
            <a:ext cx="6751457" cy="34912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"/>
              </a:spcBef>
              <a:spcAft>
                <a:spcPts val="0"/>
              </a:spcAft>
              <a:buClrTx/>
              <a:buSzPts val="1400"/>
              <a:buFontTx/>
              <a:buNone/>
              <a:tabLst/>
              <a:defRPr/>
            </a:pPr>
            <a:endParaRPr kumimoji="0" lang="en-GB" sz="800" b="0" i="0" u="none" strike="noStrike" kern="0" cap="none" spc="0" normalizeH="0" baseline="0" noProof="0">
              <a:ln>
                <a:noFill/>
              </a:ln>
              <a:solidFill>
                <a:srgbClr val="0B4183"/>
              </a:solidFill>
              <a:effectLst/>
              <a:uLnTx/>
              <a:uFillTx/>
              <a:latin typeface="Corbel"/>
              <a:sym typeface="Corbel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207F0B-853E-4CE2-91D7-CAA002282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D931A1-A42B-F94C-ADA3-91D74B0ACBA8}" type="slidenum">
              <a: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85110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31987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Selection Approach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9" y="1501265"/>
            <a:ext cx="7945821" cy="3694990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Given a targeted variabl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Remove irrelevant variable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Remove redundant variable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Select relevant features</a:t>
            </a:r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Principle Component Analysis (PCA): 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Project original feature space into a lower-dimensional space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818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81667-0FC5-48E6-AA6E-7C38CC424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152" y="323192"/>
            <a:ext cx="7809186" cy="972820"/>
          </a:xfrm>
        </p:spPr>
        <p:txBody>
          <a:bodyPr anchor="b">
            <a:normAutofit/>
          </a:bodyPr>
          <a:lstStyle/>
          <a:p>
            <a:r>
              <a:rPr lang="en-US" sz="4000" dirty="0"/>
              <a:t>Remove Irrelevant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6516D-6460-4682-AFCB-6569249D9F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17" y="1501264"/>
            <a:ext cx="7945821" cy="4033685"/>
          </a:xfrm>
        </p:spPr>
        <p:txBody>
          <a:bodyPr vert="horz" wrap="square" lIns="68580" tIns="34290" rIns="68580" bIns="34290" rtlCol="0" anchor="t" anchorCtr="0">
            <a:noAutofit/>
          </a:bodyPr>
          <a:lstStyle/>
          <a:p>
            <a:pPr marL="457200" indent="-342900">
              <a:buClr>
                <a:schemeClr val="tx1"/>
              </a:buClr>
            </a:pPr>
            <a:r>
              <a:rPr lang="en-US" sz="2400" dirty="0"/>
              <a:t>Features having low variance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Near to zero, or features having zero variance 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Should we keep them???</a:t>
            </a:r>
            <a:endParaRPr lang="en-US" sz="2400" dirty="0"/>
          </a:p>
          <a:p>
            <a:pPr marL="457200" indent="-342900">
              <a:buClr>
                <a:schemeClr val="tx1"/>
              </a:buClr>
            </a:pPr>
            <a:r>
              <a:rPr lang="en-US" sz="2400" dirty="0"/>
              <a:t>Features having unique values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ID, name …</a:t>
            </a:r>
          </a:p>
          <a:p>
            <a:pPr marL="800100" lvl="1" indent="-319088">
              <a:buClr>
                <a:schemeClr val="tx1"/>
              </a:buClr>
            </a:pPr>
            <a:r>
              <a:rPr lang="en-US" sz="2200" dirty="0"/>
              <a:t>Should we keep them???</a:t>
            </a:r>
          </a:p>
          <a:p>
            <a:pPr>
              <a:buClr>
                <a:schemeClr val="tx1"/>
              </a:buClr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1F9DF8-3BD1-4536-8892-C91DDEA43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b="1" i="0" kern="1200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0">
              <a:solidFill>
                <a:schemeClr val="accent2"/>
              </a:solidFill>
              <a:latin typeface="Calibri" panose="020F0502020204030204" pitchFamily="34" charset="0"/>
              <a:ea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197478"/>
      </p:ext>
    </p:extLst>
  </p:cSld>
  <p:clrMapOvr>
    <a:masterClrMapping/>
  </p:clrMapOvr>
</p:sld>
</file>

<file path=ppt/theme/theme1.xml><?xml version="1.0" encoding="utf-8"?>
<a:theme xmlns:a="http://schemas.openxmlformats.org/drawingml/2006/main" name="Penn">
  <a:themeElements>
    <a:clrScheme name="Penn">
      <a:dk1>
        <a:srgbClr val="0B4183"/>
      </a:dk1>
      <a:lt1>
        <a:srgbClr val="FFFFFF"/>
      </a:lt1>
      <a:dk2>
        <a:srgbClr val="212121"/>
      </a:dk2>
      <a:lt2>
        <a:srgbClr val="CDD0D1"/>
      </a:lt2>
      <a:accent1>
        <a:srgbClr val="A93023"/>
      </a:accent1>
      <a:accent2>
        <a:srgbClr val="7F7F7F"/>
      </a:accent2>
      <a:accent3>
        <a:srgbClr val="1186C3"/>
      </a:accent3>
      <a:accent4>
        <a:srgbClr val="702017"/>
      </a:accent4>
      <a:accent5>
        <a:srgbClr val="B4D3F8"/>
      </a:accent5>
      <a:accent6>
        <a:srgbClr val="1186C3"/>
      </a:accent6>
      <a:hlink>
        <a:srgbClr val="3085ED"/>
      </a:hlink>
      <a:folHlink>
        <a:srgbClr val="0070C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Penn">
  <a:themeElements>
    <a:clrScheme name="Penn">
      <a:dk1>
        <a:srgbClr val="0B4183"/>
      </a:dk1>
      <a:lt1>
        <a:srgbClr val="FFFFFF"/>
      </a:lt1>
      <a:dk2>
        <a:srgbClr val="212121"/>
      </a:dk2>
      <a:lt2>
        <a:srgbClr val="CDD0D1"/>
      </a:lt2>
      <a:accent1>
        <a:srgbClr val="A93023"/>
      </a:accent1>
      <a:accent2>
        <a:srgbClr val="7F7F7F"/>
      </a:accent2>
      <a:accent3>
        <a:srgbClr val="1186C3"/>
      </a:accent3>
      <a:accent4>
        <a:srgbClr val="702017"/>
      </a:accent4>
      <a:accent5>
        <a:srgbClr val="B4D3F8"/>
      </a:accent5>
      <a:accent6>
        <a:srgbClr val="1186C3"/>
      </a:accent6>
      <a:hlink>
        <a:srgbClr val="3085ED"/>
      </a:hlink>
      <a:folHlink>
        <a:srgbClr val="0070C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3.xml><?xml version="1.0" encoding="utf-8"?>
<a:theme xmlns:a="http://schemas.openxmlformats.org/drawingml/2006/main" name="2_Penn">
  <a:themeElements>
    <a:clrScheme name="Penn">
      <a:dk1>
        <a:srgbClr val="0B4183"/>
      </a:dk1>
      <a:lt1>
        <a:srgbClr val="FFFFFF"/>
      </a:lt1>
      <a:dk2>
        <a:srgbClr val="212121"/>
      </a:dk2>
      <a:lt2>
        <a:srgbClr val="CDD0D1"/>
      </a:lt2>
      <a:accent1>
        <a:srgbClr val="A93023"/>
      </a:accent1>
      <a:accent2>
        <a:srgbClr val="7F7F7F"/>
      </a:accent2>
      <a:accent3>
        <a:srgbClr val="1186C3"/>
      </a:accent3>
      <a:accent4>
        <a:srgbClr val="702017"/>
      </a:accent4>
      <a:accent5>
        <a:srgbClr val="B4D3F8"/>
      </a:accent5>
      <a:accent6>
        <a:srgbClr val="1186C3"/>
      </a:accent6>
      <a:hlink>
        <a:srgbClr val="3085ED"/>
      </a:hlink>
      <a:folHlink>
        <a:srgbClr val="0070C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65</TotalTime>
  <Words>1825</Words>
  <Application>Microsoft Office PowerPoint</Application>
  <PresentationFormat>On-screen Show (16:10)</PresentationFormat>
  <Paragraphs>218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badi Extra Light</vt:lpstr>
      <vt:lpstr>Arial</vt:lpstr>
      <vt:lpstr>Calibri</vt:lpstr>
      <vt:lpstr>Constantia</vt:lpstr>
      <vt:lpstr>Corbel</vt:lpstr>
      <vt:lpstr>Franklin Gothic</vt:lpstr>
      <vt:lpstr>Helvetica</vt:lpstr>
      <vt:lpstr>Helvetica Neue</vt:lpstr>
      <vt:lpstr>Noto Sans Symbols</vt:lpstr>
      <vt:lpstr>Tahoma</vt:lpstr>
      <vt:lpstr>Times New Roman</vt:lpstr>
      <vt:lpstr>Penn</vt:lpstr>
      <vt:lpstr>1_Penn</vt:lpstr>
      <vt:lpstr>2_Penn</vt:lpstr>
      <vt:lpstr>Equation</vt:lpstr>
      <vt:lpstr>Feature Selection</vt:lpstr>
      <vt:lpstr>Contents</vt:lpstr>
      <vt:lpstr>Feature Selection - Overview</vt:lpstr>
      <vt:lpstr>Feature Selection - Overview</vt:lpstr>
      <vt:lpstr>Curse of Dimensionality</vt:lpstr>
      <vt:lpstr>Curse of Dimensionality</vt:lpstr>
      <vt:lpstr>Feature Selection Approaches</vt:lpstr>
      <vt:lpstr>Selection Approaches</vt:lpstr>
      <vt:lpstr>Remove Irrelevant Features</vt:lpstr>
      <vt:lpstr>Remove Features With Low Variance</vt:lpstr>
      <vt:lpstr>Correlation Analysis</vt:lpstr>
      <vt:lpstr>Correlation Analysis</vt:lpstr>
      <vt:lpstr>Drop Correlated Variables</vt:lpstr>
      <vt:lpstr>Select The Most Relevant Features</vt:lpstr>
      <vt:lpstr>Null hypothesis, F-Statistics and p-value </vt:lpstr>
      <vt:lpstr>P-Value</vt:lpstr>
      <vt:lpstr>ANOVA F-Value</vt:lpstr>
      <vt:lpstr>F-Regression</vt:lpstr>
      <vt:lpstr>Chi-Squared Stats</vt:lpstr>
      <vt:lpstr>Mutual Information</vt:lpstr>
      <vt:lpstr>Summary</vt:lpstr>
      <vt:lpstr>Sklearn</vt:lpstr>
      <vt:lpstr>Principle Component Analysis (PCA)</vt:lpstr>
      <vt:lpstr>Principle Component Analysis (PCA)</vt:lpstr>
      <vt:lpstr>PCA</vt:lpstr>
    </vt:vector>
  </TitlesOfParts>
  <Company>University of Pennsylva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DS4All Introduction</dc:title>
  <dc:creator>Zack Ives;Susan Davidson</dc:creator>
  <cp:lastModifiedBy>Andre de Waal</cp:lastModifiedBy>
  <cp:revision>293</cp:revision>
  <dcterms:modified xsi:type="dcterms:W3CDTF">2022-09-09T13:11:15Z</dcterms:modified>
</cp:coreProperties>
</file>